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251189" w14:textId="7B236CAD" w:rsidR="001C0AC7" w:rsidRPr="00D71C80" w:rsidRDefault="001C0AC7" w:rsidP="001C0A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D71C80">
        <w:rPr>
          <w:rFonts w:ascii="Times New Roman" w:eastAsia="Times New Roman" w:hAnsi="Times New Roman" w:cs="Times New Roman"/>
          <w:b/>
        </w:rPr>
        <w:t>MA TRẬN ĐỀ KI</w:t>
      </w:r>
      <w:r w:rsidR="0016344E" w:rsidRPr="00D71C80">
        <w:rPr>
          <w:rFonts w:ascii="Times New Roman" w:eastAsia="Times New Roman" w:hAnsi="Times New Roman" w:cs="Times New Roman"/>
          <w:b/>
        </w:rPr>
        <w:t>ỂM TRA CUỐI KỲ II – Năm học 2022 - 2023</w:t>
      </w:r>
    </w:p>
    <w:p w14:paraId="4A1E6B8B" w14:textId="77777777" w:rsidR="001C0AC7" w:rsidRPr="00D71C80" w:rsidRDefault="001C0AC7" w:rsidP="001C0A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D71C80">
        <w:rPr>
          <w:rFonts w:ascii="Times New Roman" w:eastAsia="Times New Roman" w:hAnsi="Times New Roman" w:cs="Times New Roman"/>
          <w:b/>
        </w:rPr>
        <w:t>MÔN: TOÁN LỚP 6  – THỜI GIAN LÀM BÀI: 90 phút</w:t>
      </w:r>
    </w:p>
    <w:tbl>
      <w:tblPr>
        <w:tblW w:w="1020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992"/>
        <w:gridCol w:w="2977"/>
        <w:gridCol w:w="851"/>
        <w:gridCol w:w="850"/>
        <w:gridCol w:w="851"/>
        <w:gridCol w:w="850"/>
        <w:gridCol w:w="567"/>
        <w:gridCol w:w="567"/>
        <w:gridCol w:w="1134"/>
      </w:tblGrid>
      <w:tr w:rsidR="001C0AC7" w:rsidRPr="00D71C80" w14:paraId="454A4B5A" w14:textId="77777777" w:rsidTr="008A22A8">
        <w:trPr>
          <w:trHeight w:val="414"/>
        </w:trPr>
        <w:tc>
          <w:tcPr>
            <w:tcW w:w="568" w:type="dxa"/>
            <w:vMerge w:val="restart"/>
            <w:vAlign w:val="center"/>
          </w:tcPr>
          <w:p w14:paraId="0C1084DF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T</w:t>
            </w:r>
          </w:p>
        </w:tc>
        <w:tc>
          <w:tcPr>
            <w:tcW w:w="992" w:type="dxa"/>
            <w:vMerge w:val="restart"/>
            <w:vAlign w:val="center"/>
          </w:tcPr>
          <w:p w14:paraId="70C61C86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Nội dung kiến thức</w:t>
            </w:r>
          </w:p>
        </w:tc>
        <w:tc>
          <w:tcPr>
            <w:tcW w:w="2977" w:type="dxa"/>
            <w:vMerge w:val="restart"/>
            <w:vAlign w:val="center"/>
          </w:tcPr>
          <w:p w14:paraId="7B4145C0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Đơn vị kiến thức</w:t>
            </w:r>
          </w:p>
        </w:tc>
        <w:tc>
          <w:tcPr>
            <w:tcW w:w="3402" w:type="dxa"/>
            <w:gridSpan w:val="4"/>
            <w:vAlign w:val="center"/>
          </w:tcPr>
          <w:p w14:paraId="121DC75F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Mức độ nhận thức</w:t>
            </w:r>
          </w:p>
        </w:tc>
        <w:tc>
          <w:tcPr>
            <w:tcW w:w="1134" w:type="dxa"/>
            <w:gridSpan w:val="2"/>
            <w:vMerge w:val="restart"/>
            <w:shd w:val="clear" w:color="auto" w:fill="auto"/>
            <w:vAlign w:val="center"/>
          </w:tcPr>
          <w:p w14:paraId="1B763B4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ổng</w:t>
            </w:r>
          </w:p>
        </w:tc>
        <w:tc>
          <w:tcPr>
            <w:tcW w:w="1134" w:type="dxa"/>
            <w:vMerge w:val="restart"/>
            <w:vAlign w:val="center"/>
          </w:tcPr>
          <w:p w14:paraId="21CD4D11" w14:textId="77777777" w:rsidR="001C0AC7" w:rsidRPr="00D71C80" w:rsidRDefault="001C0AC7" w:rsidP="004F15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ổng</w:t>
            </w:r>
          </w:p>
          <w:p w14:paraId="5C124E14" w14:textId="77777777" w:rsidR="001C0AC7" w:rsidRPr="00D71C80" w:rsidRDefault="001C0AC7" w:rsidP="004F15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điểm</w:t>
            </w:r>
          </w:p>
        </w:tc>
      </w:tr>
      <w:tr w:rsidR="001C0AC7" w:rsidRPr="00D71C80" w14:paraId="274C5B86" w14:textId="77777777" w:rsidTr="008A22A8">
        <w:trPr>
          <w:trHeight w:val="316"/>
        </w:trPr>
        <w:tc>
          <w:tcPr>
            <w:tcW w:w="568" w:type="dxa"/>
            <w:vMerge/>
            <w:vAlign w:val="center"/>
          </w:tcPr>
          <w:p w14:paraId="4E399FB9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92" w:type="dxa"/>
            <w:vMerge/>
            <w:vAlign w:val="center"/>
          </w:tcPr>
          <w:p w14:paraId="13B168DB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977" w:type="dxa"/>
            <w:vMerge/>
          </w:tcPr>
          <w:p w14:paraId="18105B93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1" w:type="dxa"/>
            <w:vMerge w:val="restart"/>
            <w:vAlign w:val="center"/>
          </w:tcPr>
          <w:p w14:paraId="4695CAD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Nhận biết</w:t>
            </w:r>
          </w:p>
        </w:tc>
        <w:tc>
          <w:tcPr>
            <w:tcW w:w="850" w:type="dxa"/>
            <w:vMerge w:val="restart"/>
            <w:vAlign w:val="center"/>
          </w:tcPr>
          <w:p w14:paraId="7B93ECB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hông hiểu</w:t>
            </w:r>
          </w:p>
        </w:tc>
        <w:tc>
          <w:tcPr>
            <w:tcW w:w="851" w:type="dxa"/>
            <w:vMerge w:val="restart"/>
            <w:vAlign w:val="center"/>
          </w:tcPr>
          <w:p w14:paraId="74ED8C1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Vận dụng</w:t>
            </w:r>
          </w:p>
        </w:tc>
        <w:tc>
          <w:tcPr>
            <w:tcW w:w="850" w:type="dxa"/>
            <w:vMerge w:val="restart"/>
            <w:vAlign w:val="center"/>
          </w:tcPr>
          <w:p w14:paraId="582507C8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Vận dụng cao</w:t>
            </w:r>
          </w:p>
        </w:tc>
        <w:tc>
          <w:tcPr>
            <w:tcW w:w="1134" w:type="dxa"/>
            <w:gridSpan w:val="2"/>
            <w:vMerge/>
            <w:shd w:val="clear" w:color="auto" w:fill="auto"/>
            <w:vAlign w:val="center"/>
          </w:tcPr>
          <w:p w14:paraId="1FA85601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134" w:type="dxa"/>
            <w:vMerge/>
          </w:tcPr>
          <w:p w14:paraId="17F82FB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D71C80" w14:paraId="4A5D5EF1" w14:textId="77777777" w:rsidTr="008A22A8">
        <w:trPr>
          <w:trHeight w:val="93"/>
        </w:trPr>
        <w:tc>
          <w:tcPr>
            <w:tcW w:w="568" w:type="dxa"/>
            <w:vMerge/>
            <w:vAlign w:val="center"/>
          </w:tcPr>
          <w:p w14:paraId="375FF2C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92" w:type="dxa"/>
            <w:vMerge/>
            <w:vAlign w:val="center"/>
          </w:tcPr>
          <w:p w14:paraId="76F29B7B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977" w:type="dxa"/>
            <w:vMerge/>
          </w:tcPr>
          <w:p w14:paraId="5443A4EF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1" w:type="dxa"/>
            <w:vMerge/>
            <w:vAlign w:val="center"/>
          </w:tcPr>
          <w:p w14:paraId="421B4A5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0" w:type="dxa"/>
            <w:vMerge/>
            <w:vAlign w:val="center"/>
          </w:tcPr>
          <w:p w14:paraId="2C003D42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1" w:type="dxa"/>
            <w:vMerge/>
            <w:vAlign w:val="center"/>
          </w:tcPr>
          <w:p w14:paraId="203AC94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0" w:type="dxa"/>
            <w:vMerge/>
            <w:vAlign w:val="center"/>
          </w:tcPr>
          <w:p w14:paraId="0A49248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14:paraId="330C1B0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1134" w:type="dxa"/>
            <w:vMerge/>
          </w:tcPr>
          <w:p w14:paraId="727695C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D71C80" w14:paraId="54F59EE4" w14:textId="77777777" w:rsidTr="008A22A8">
        <w:trPr>
          <w:trHeight w:val="264"/>
        </w:trPr>
        <w:tc>
          <w:tcPr>
            <w:tcW w:w="568" w:type="dxa"/>
            <w:vMerge/>
            <w:vAlign w:val="center"/>
          </w:tcPr>
          <w:p w14:paraId="7B10276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92" w:type="dxa"/>
            <w:vMerge/>
            <w:vAlign w:val="center"/>
          </w:tcPr>
          <w:p w14:paraId="35C585A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977" w:type="dxa"/>
            <w:vMerge/>
          </w:tcPr>
          <w:p w14:paraId="75A5E1B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7D1E9B9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B0044EF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4615FD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6A76F5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Số CH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0680099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N</w:t>
            </w:r>
          </w:p>
        </w:tc>
        <w:tc>
          <w:tcPr>
            <w:tcW w:w="567" w:type="dxa"/>
            <w:vAlign w:val="center"/>
          </w:tcPr>
          <w:p w14:paraId="10EBE82B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L</w:t>
            </w:r>
          </w:p>
        </w:tc>
        <w:tc>
          <w:tcPr>
            <w:tcW w:w="1134" w:type="dxa"/>
            <w:vMerge/>
            <w:vAlign w:val="center"/>
          </w:tcPr>
          <w:p w14:paraId="45367364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D71C80" w14:paraId="2811165F" w14:textId="77777777" w:rsidTr="008A22A8">
        <w:trPr>
          <w:trHeight w:val="281"/>
        </w:trPr>
        <w:tc>
          <w:tcPr>
            <w:tcW w:w="568" w:type="dxa"/>
            <w:vMerge w:val="restart"/>
            <w:vAlign w:val="center"/>
          </w:tcPr>
          <w:p w14:paraId="6DDD6951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</w:p>
        </w:tc>
        <w:tc>
          <w:tcPr>
            <w:tcW w:w="992" w:type="dxa"/>
            <w:vMerge w:val="restart"/>
            <w:vAlign w:val="center"/>
          </w:tcPr>
          <w:p w14:paraId="621E361E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Phân số</w:t>
            </w:r>
          </w:p>
        </w:tc>
        <w:tc>
          <w:tcPr>
            <w:tcW w:w="2977" w:type="dxa"/>
            <w:vAlign w:val="center"/>
          </w:tcPr>
          <w:p w14:paraId="3C0F1A1B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. Phân số với tử và mẫu là số nguyên.</w:t>
            </w:r>
          </w:p>
        </w:tc>
        <w:tc>
          <w:tcPr>
            <w:tcW w:w="851" w:type="dxa"/>
            <w:vAlign w:val="center"/>
          </w:tcPr>
          <w:p w14:paraId="2A69454B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3940CA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1B69500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47EE02A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26A89D2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6C36109B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712809E9" w14:textId="297BD575" w:rsidR="001C0AC7" w:rsidRPr="00D71C80" w:rsidRDefault="00622A9C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2</w:t>
            </w:r>
          </w:p>
        </w:tc>
      </w:tr>
      <w:tr w:rsidR="001C0AC7" w:rsidRPr="00D71C80" w14:paraId="42ACC434" w14:textId="77777777" w:rsidTr="008A22A8">
        <w:trPr>
          <w:trHeight w:val="219"/>
        </w:trPr>
        <w:tc>
          <w:tcPr>
            <w:tcW w:w="568" w:type="dxa"/>
            <w:vMerge/>
            <w:vAlign w:val="center"/>
          </w:tcPr>
          <w:p w14:paraId="3294158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760B904C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</w:rPr>
            </w:pPr>
          </w:p>
        </w:tc>
        <w:tc>
          <w:tcPr>
            <w:tcW w:w="2977" w:type="dxa"/>
            <w:vAlign w:val="center"/>
          </w:tcPr>
          <w:p w14:paraId="34AB97CA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. Tính chất cơ bản của phân số.</w:t>
            </w:r>
          </w:p>
        </w:tc>
        <w:tc>
          <w:tcPr>
            <w:tcW w:w="851" w:type="dxa"/>
            <w:vAlign w:val="center"/>
          </w:tcPr>
          <w:p w14:paraId="35EAF4A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1B977F4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33B7CB9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C2C77B5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0F944E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75D620C5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32B41C41" w14:textId="60562236" w:rsidR="001C0AC7" w:rsidRPr="00D71C80" w:rsidRDefault="00622A9C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2</w:t>
            </w:r>
          </w:p>
        </w:tc>
      </w:tr>
      <w:tr w:rsidR="001C0AC7" w:rsidRPr="00D71C80" w14:paraId="006A0218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78EFC984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2212C9DC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45D6CEF8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3. Phép cộng và phép trừ phân số.</w:t>
            </w:r>
          </w:p>
        </w:tc>
        <w:tc>
          <w:tcPr>
            <w:tcW w:w="851" w:type="dxa"/>
            <w:vAlign w:val="center"/>
          </w:tcPr>
          <w:p w14:paraId="5CCED5F6" w14:textId="6F7A9B07" w:rsidR="001C0AC7" w:rsidRPr="00D71C80" w:rsidRDefault="00234C22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5F31E5B" w14:textId="52DE3794" w:rsidR="001C0AC7" w:rsidRPr="00D71C80" w:rsidRDefault="00234C22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AE03052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65AA9A85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CF6CD43" w14:textId="32070CA5" w:rsidR="001C0AC7" w:rsidRPr="00D71C80" w:rsidRDefault="00234C22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7" w:type="dxa"/>
            <w:vAlign w:val="center"/>
          </w:tcPr>
          <w:p w14:paraId="032D613B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134" w:type="dxa"/>
          </w:tcPr>
          <w:p w14:paraId="7EF7B865" w14:textId="6E0C5BCC" w:rsidR="001C0AC7" w:rsidRPr="00D71C80" w:rsidRDefault="00234C22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1,4</w:t>
            </w:r>
          </w:p>
        </w:tc>
      </w:tr>
      <w:tr w:rsidR="001C0AC7" w:rsidRPr="00D71C80" w14:paraId="52A370CA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7DDEFF73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6EFAC979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2610285C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4. Phép nhân và phép chia phân số.</w:t>
            </w:r>
          </w:p>
        </w:tc>
        <w:tc>
          <w:tcPr>
            <w:tcW w:w="851" w:type="dxa"/>
            <w:vAlign w:val="center"/>
          </w:tcPr>
          <w:p w14:paraId="54E91F92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6D0F31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8EC748A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723F8C46" w14:textId="5D86E423" w:rsidR="001C0AC7" w:rsidRPr="00D71C80" w:rsidRDefault="0098150E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71C80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AF557D6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013770B5" w14:textId="14D54A89" w:rsidR="001C0AC7" w:rsidRPr="00D71C80" w:rsidRDefault="0098150E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134" w:type="dxa"/>
          </w:tcPr>
          <w:p w14:paraId="46EB7990" w14:textId="796FDDE1" w:rsidR="001C0AC7" w:rsidRPr="00D71C80" w:rsidRDefault="00C72F2D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1,2</w:t>
            </w:r>
          </w:p>
        </w:tc>
      </w:tr>
      <w:tr w:rsidR="001C0AC7" w:rsidRPr="00D71C80" w14:paraId="14A4CB99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632AD4C4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7D3145CE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664FF189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5. Giá trị phân số của một số.</w:t>
            </w:r>
          </w:p>
        </w:tc>
        <w:tc>
          <w:tcPr>
            <w:tcW w:w="851" w:type="dxa"/>
            <w:vAlign w:val="center"/>
          </w:tcPr>
          <w:p w14:paraId="23F1FEC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C88C6A" w14:textId="1986F01C" w:rsidR="001C0AC7" w:rsidRPr="00D71C80" w:rsidRDefault="009C0652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  <w:r w:rsidRPr="00D71C80"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9BF69B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F487072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90E97C3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7" w:type="dxa"/>
            <w:vAlign w:val="center"/>
          </w:tcPr>
          <w:p w14:paraId="2FE0DF38" w14:textId="68B630EB" w:rsidR="001C0AC7" w:rsidRPr="00D71C80" w:rsidRDefault="009C0652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134" w:type="dxa"/>
          </w:tcPr>
          <w:p w14:paraId="60E036D7" w14:textId="6423FF89" w:rsidR="001C0AC7" w:rsidRPr="00D71C80" w:rsidRDefault="009C0652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1,4</w:t>
            </w:r>
          </w:p>
        </w:tc>
      </w:tr>
      <w:tr w:rsidR="001C0AC7" w:rsidRPr="00D71C80" w14:paraId="4F60D04E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112358D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1414FD8A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044F5627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6. Hỗn số.</w:t>
            </w:r>
          </w:p>
        </w:tc>
        <w:tc>
          <w:tcPr>
            <w:tcW w:w="851" w:type="dxa"/>
            <w:vAlign w:val="center"/>
          </w:tcPr>
          <w:p w14:paraId="72A8C06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EEB0085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87FCFF3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A596AC1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636140E8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2503F979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24864DBB" w14:textId="3DEBFCE1" w:rsidR="001C0AC7" w:rsidRPr="00D71C80" w:rsidRDefault="00C72F2D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2</w:t>
            </w:r>
          </w:p>
        </w:tc>
      </w:tr>
      <w:tr w:rsidR="009E6127" w:rsidRPr="00D71C80" w14:paraId="28A920F5" w14:textId="77777777" w:rsidTr="008A22A8">
        <w:trPr>
          <w:trHeight w:val="361"/>
        </w:trPr>
        <w:tc>
          <w:tcPr>
            <w:tcW w:w="568" w:type="dxa"/>
            <w:vAlign w:val="center"/>
          </w:tcPr>
          <w:p w14:paraId="5818770E" w14:textId="77777777" w:rsidR="009E6127" w:rsidRPr="00D71C80" w:rsidRDefault="009E612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Align w:val="center"/>
          </w:tcPr>
          <w:p w14:paraId="3D9C2AB4" w14:textId="77777777" w:rsidR="009E6127" w:rsidRPr="00D71C80" w:rsidRDefault="009E612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2B1F1455" w14:textId="3EBFE505" w:rsidR="009E6127" w:rsidRPr="00D71C80" w:rsidRDefault="009E6127" w:rsidP="009E612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7. </w:t>
            </w:r>
            <w:r w:rsidRPr="00D71C80">
              <w:rPr>
                <w:rFonts w:ascii="Times New Roman" w:hAnsi="Times New Roman" w:cs="Times New Roman"/>
              </w:rPr>
              <w:t>Tỉ số của hai số</w:t>
            </w:r>
          </w:p>
        </w:tc>
        <w:tc>
          <w:tcPr>
            <w:tcW w:w="851" w:type="dxa"/>
            <w:vAlign w:val="center"/>
          </w:tcPr>
          <w:p w14:paraId="625BCBA8" w14:textId="62C1C209" w:rsidR="009E6127" w:rsidRPr="00D71C80" w:rsidRDefault="009E612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A0D082" w14:textId="77777777" w:rsidR="009E6127" w:rsidRPr="00D71C80" w:rsidRDefault="009E612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26BFB53" w14:textId="77777777" w:rsidR="009E6127" w:rsidRPr="00D71C80" w:rsidRDefault="009E612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3954870" w14:textId="77777777" w:rsidR="009E6127" w:rsidRPr="00D71C80" w:rsidRDefault="009E612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108CDC0" w14:textId="3E3DCF93" w:rsidR="009E6127" w:rsidRPr="00D71C80" w:rsidRDefault="009E612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69CA0927" w14:textId="77777777" w:rsidR="009E6127" w:rsidRPr="00D71C80" w:rsidRDefault="009E612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06CE052C" w14:textId="27D39A6C" w:rsidR="009E6127" w:rsidRPr="00D71C80" w:rsidRDefault="009E612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2</w:t>
            </w:r>
          </w:p>
        </w:tc>
      </w:tr>
      <w:tr w:rsidR="00ED5D1C" w:rsidRPr="00D71C80" w14:paraId="3AE3551E" w14:textId="77777777" w:rsidTr="008A22A8">
        <w:trPr>
          <w:trHeight w:val="1446"/>
        </w:trPr>
        <w:tc>
          <w:tcPr>
            <w:tcW w:w="568" w:type="dxa"/>
            <w:vAlign w:val="center"/>
          </w:tcPr>
          <w:p w14:paraId="50242437" w14:textId="77777777" w:rsidR="00ED5D1C" w:rsidRPr="00D71C80" w:rsidRDefault="00ED5D1C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2</w:t>
            </w:r>
          </w:p>
        </w:tc>
        <w:tc>
          <w:tcPr>
            <w:tcW w:w="992" w:type="dxa"/>
            <w:vAlign w:val="center"/>
          </w:tcPr>
          <w:p w14:paraId="158E30B1" w14:textId="77777777" w:rsidR="00ED5D1C" w:rsidRPr="00D71C80" w:rsidRDefault="00ED5D1C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Số thập phân.</w:t>
            </w:r>
          </w:p>
        </w:tc>
        <w:tc>
          <w:tcPr>
            <w:tcW w:w="2977" w:type="dxa"/>
            <w:vAlign w:val="center"/>
          </w:tcPr>
          <w:p w14:paraId="0AEEC08F" w14:textId="4179F581" w:rsidR="00ED5D1C" w:rsidRPr="00D71C80" w:rsidRDefault="00ED5D1C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.Làm tròn số thập phân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45DE1A7" w14:textId="1D523716" w:rsidR="00ED5D1C" w:rsidRPr="00D71C80" w:rsidRDefault="00ED5D1C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0A683E2" w14:textId="3B436AED" w:rsidR="00ED5D1C" w:rsidRPr="00D71C80" w:rsidRDefault="00ED5D1C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F1E4221" w14:textId="77777777" w:rsidR="00ED5D1C" w:rsidRPr="00D71C80" w:rsidRDefault="00ED5D1C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6DBBB57" w14:textId="77777777" w:rsidR="00ED5D1C" w:rsidRPr="00D71C80" w:rsidRDefault="00ED5D1C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6AEB9CC" w14:textId="5AF713D4" w:rsidR="00ED5D1C" w:rsidRPr="00D71C80" w:rsidRDefault="00ED5D1C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7" w:type="dxa"/>
            <w:vAlign w:val="center"/>
          </w:tcPr>
          <w:p w14:paraId="181A7BA3" w14:textId="0DA6C184" w:rsidR="00ED5D1C" w:rsidRPr="00D71C80" w:rsidRDefault="00ED5D1C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4B05DC5A" w14:textId="593954F8" w:rsidR="00ED5D1C" w:rsidRPr="00D71C80" w:rsidRDefault="00ED5D1C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4</w:t>
            </w:r>
          </w:p>
        </w:tc>
      </w:tr>
      <w:tr w:rsidR="00AA1437" w:rsidRPr="00D71C80" w14:paraId="3613C7D6" w14:textId="77777777" w:rsidTr="008A22A8">
        <w:trPr>
          <w:trHeight w:val="961"/>
        </w:trPr>
        <w:tc>
          <w:tcPr>
            <w:tcW w:w="568" w:type="dxa"/>
            <w:vMerge w:val="restart"/>
            <w:vAlign w:val="center"/>
          </w:tcPr>
          <w:p w14:paraId="7B5F5609" w14:textId="77777777" w:rsidR="00AA1437" w:rsidRPr="00D71C80" w:rsidRDefault="00AA143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  <w:p w14:paraId="13749693" w14:textId="77777777" w:rsidR="00AA1437" w:rsidRPr="00D71C80" w:rsidRDefault="00AA143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7AC15041" w14:textId="77777777" w:rsidR="00AA1437" w:rsidRPr="00D71C80" w:rsidRDefault="00AA143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bCs/>
              </w:rPr>
              <w:t>Các hình hình học cơ bản</w:t>
            </w:r>
          </w:p>
          <w:p w14:paraId="6530B90F" w14:textId="77777777" w:rsidR="00AA1437" w:rsidRPr="00D71C80" w:rsidRDefault="00AA143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19386093" w14:textId="63CB5E16" w:rsidR="00AA1437" w:rsidRPr="00D71C80" w:rsidRDefault="00AA143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. Hai đường thẳng cắt nhau, song song. Tia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2DD9F00" w14:textId="7002D8B6" w:rsidR="00AA1437" w:rsidRPr="00D71C80" w:rsidRDefault="00EA20EB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B29944C" w14:textId="77777777" w:rsidR="00AA1437" w:rsidRPr="00D71C80" w:rsidRDefault="00AA143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52B0484" w14:textId="77777777" w:rsidR="00AA1437" w:rsidRPr="00D71C80" w:rsidRDefault="00AA143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E594526" w14:textId="77777777" w:rsidR="00AA1437" w:rsidRPr="00D71C80" w:rsidRDefault="00AA143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1BE8CC3" w14:textId="7A3939A4" w:rsidR="00AA1437" w:rsidRPr="00D71C80" w:rsidRDefault="00EA20EB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7" w:type="dxa"/>
            <w:vAlign w:val="center"/>
          </w:tcPr>
          <w:p w14:paraId="562AD308" w14:textId="77777777" w:rsidR="00AA1437" w:rsidRPr="00D71C80" w:rsidRDefault="00AA143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43EEAA9B" w14:textId="4CDC6AAE" w:rsidR="00AA1437" w:rsidRPr="00D71C80" w:rsidRDefault="00EA20EB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4</w:t>
            </w:r>
          </w:p>
        </w:tc>
      </w:tr>
      <w:tr w:rsidR="001C0AC7" w:rsidRPr="00D71C80" w14:paraId="489E38BF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5989B530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12F8E156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70E94D1F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3. Trung điểm của đoạn thẳng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14096E6" w14:textId="27D99053" w:rsidR="001C0AC7" w:rsidRPr="00D71C80" w:rsidRDefault="00AA143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5E9BA1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295CC17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71C80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7C37B3A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15B36F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2359565D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134" w:type="dxa"/>
          </w:tcPr>
          <w:p w14:paraId="3552E815" w14:textId="21FE61B0" w:rsidR="001C0AC7" w:rsidRPr="00D71C80" w:rsidRDefault="00D036D3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2,4</w:t>
            </w:r>
          </w:p>
        </w:tc>
      </w:tr>
      <w:tr w:rsidR="001C0AC7" w:rsidRPr="00D71C80" w14:paraId="00A19E9E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78F3C1A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3A59FA8A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2977" w:type="dxa"/>
            <w:vAlign w:val="center"/>
          </w:tcPr>
          <w:p w14:paraId="28ED612B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4.Góc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5B56AB7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CBBBE3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1F398E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93EB569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5C2338C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56403064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778D3E72" w14:textId="33112630" w:rsidR="001C0AC7" w:rsidRPr="00D71C80" w:rsidRDefault="001E32EB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2</w:t>
            </w:r>
          </w:p>
        </w:tc>
      </w:tr>
      <w:tr w:rsidR="001C0AC7" w:rsidRPr="00D71C80" w14:paraId="5CDC8FF3" w14:textId="77777777" w:rsidTr="008A22A8">
        <w:trPr>
          <w:trHeight w:val="361"/>
        </w:trPr>
        <w:tc>
          <w:tcPr>
            <w:tcW w:w="568" w:type="dxa"/>
            <w:vMerge/>
            <w:vAlign w:val="center"/>
          </w:tcPr>
          <w:p w14:paraId="534EC8F9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  <w:vAlign w:val="center"/>
          </w:tcPr>
          <w:p w14:paraId="1080CD6E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vertAlign w:val="superscript"/>
              </w:rPr>
            </w:pPr>
          </w:p>
        </w:tc>
        <w:tc>
          <w:tcPr>
            <w:tcW w:w="2977" w:type="dxa"/>
            <w:vAlign w:val="center"/>
          </w:tcPr>
          <w:p w14:paraId="3855B327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5. Số đo góc. Các góc đặc biệt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AC6AFDE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55A32D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761D2C8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EE02FE8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499A8450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567" w:type="dxa"/>
            <w:vAlign w:val="center"/>
          </w:tcPr>
          <w:p w14:paraId="47D2D145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34" w:type="dxa"/>
          </w:tcPr>
          <w:p w14:paraId="7DB32698" w14:textId="733FD0AF" w:rsidR="001C0AC7" w:rsidRPr="00D71C80" w:rsidRDefault="001E32EB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0,4</w:t>
            </w:r>
          </w:p>
        </w:tc>
      </w:tr>
      <w:tr w:rsidR="001C0AC7" w:rsidRPr="00D71C80" w14:paraId="416CF1F6" w14:textId="77777777" w:rsidTr="008A22A8">
        <w:trPr>
          <w:trHeight w:val="271"/>
        </w:trPr>
        <w:tc>
          <w:tcPr>
            <w:tcW w:w="568" w:type="dxa"/>
            <w:vAlign w:val="center"/>
          </w:tcPr>
          <w:p w14:paraId="148B4B80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4</w:t>
            </w:r>
          </w:p>
        </w:tc>
        <w:tc>
          <w:tcPr>
            <w:tcW w:w="992" w:type="dxa"/>
            <w:vAlign w:val="center"/>
          </w:tcPr>
          <w:p w14:paraId="3EDC2865" w14:textId="77777777" w:rsidR="001C0AC7" w:rsidRPr="00D71C80" w:rsidRDefault="001C0AC7" w:rsidP="001C0AC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Một số yếu tố xác suất</w:t>
            </w:r>
          </w:p>
        </w:tc>
        <w:tc>
          <w:tcPr>
            <w:tcW w:w="2977" w:type="dxa"/>
            <w:vAlign w:val="center"/>
          </w:tcPr>
          <w:p w14:paraId="1F067BB1" w14:textId="77777777" w:rsidR="001C0AC7" w:rsidRPr="00D71C80" w:rsidRDefault="001C0AC7" w:rsidP="001C0AC7">
            <w:pPr>
              <w:spacing w:beforeLines="40" w:before="96" w:after="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  <w:lang w:bidi="hi-IN"/>
              </w:rPr>
              <w:t>Xác suất thực nghiệm.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6C3F656" w14:textId="60827E44" w:rsidR="001C0AC7" w:rsidRPr="00D71C80" w:rsidRDefault="00AA143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6CE348F" w14:textId="77777777" w:rsidR="001C0AC7" w:rsidRPr="00D71C80" w:rsidRDefault="001C0AC7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C31A55" w14:textId="13745E9A" w:rsidR="001C0AC7" w:rsidRPr="00D71C80" w:rsidRDefault="0054679A" w:rsidP="001C0A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71C80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AD5F431" w14:textId="7794685B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D05AFF4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7E3BE74C" w14:textId="5116C289" w:rsidR="001C0AC7" w:rsidRPr="00D71C80" w:rsidRDefault="00AA143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71C80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134" w:type="dxa"/>
          </w:tcPr>
          <w:p w14:paraId="5B254FA2" w14:textId="3C2A4069" w:rsidR="001C0AC7" w:rsidRPr="00D71C80" w:rsidRDefault="001E32EB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Cs/>
              </w:rPr>
              <w:t>1,4</w:t>
            </w:r>
          </w:p>
        </w:tc>
      </w:tr>
      <w:tr w:rsidR="001C0AC7" w:rsidRPr="00D71C80" w14:paraId="17A3E81F" w14:textId="77777777" w:rsidTr="008A22A8">
        <w:trPr>
          <w:trHeight w:val="308"/>
        </w:trPr>
        <w:tc>
          <w:tcPr>
            <w:tcW w:w="1560" w:type="dxa"/>
            <w:gridSpan w:val="2"/>
            <w:vAlign w:val="center"/>
          </w:tcPr>
          <w:p w14:paraId="0B8B4ABA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ổng</w:t>
            </w:r>
          </w:p>
        </w:tc>
        <w:tc>
          <w:tcPr>
            <w:tcW w:w="2977" w:type="dxa"/>
            <w:vAlign w:val="center"/>
          </w:tcPr>
          <w:p w14:paraId="79BE8BAC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E0137FA" w14:textId="0AB72B16" w:rsidR="001C0AC7" w:rsidRPr="00D71C80" w:rsidRDefault="00D71C80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  <w:t>20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FCD3A47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0070C0"/>
              </w:rP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F418211" w14:textId="66A48D92" w:rsidR="001C0AC7" w:rsidRPr="00D71C80" w:rsidRDefault="0054679A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F27C2EF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0070C0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36E0EEE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0070C0"/>
              </w:rPr>
              <w:t>16</w:t>
            </w:r>
          </w:p>
        </w:tc>
        <w:tc>
          <w:tcPr>
            <w:tcW w:w="567" w:type="dxa"/>
            <w:vAlign w:val="center"/>
          </w:tcPr>
          <w:p w14:paraId="603FC4EF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5</w:t>
            </w:r>
          </w:p>
        </w:tc>
        <w:tc>
          <w:tcPr>
            <w:tcW w:w="1134" w:type="dxa"/>
            <w:vAlign w:val="center"/>
          </w:tcPr>
          <w:p w14:paraId="0972E410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FF0000"/>
              </w:rPr>
              <w:t>10 đ</w:t>
            </w:r>
          </w:p>
        </w:tc>
      </w:tr>
      <w:tr w:rsidR="001C0AC7" w:rsidRPr="00D71C80" w14:paraId="6235DEC4" w14:textId="77777777" w:rsidTr="008A22A8">
        <w:trPr>
          <w:trHeight w:val="68"/>
        </w:trPr>
        <w:tc>
          <w:tcPr>
            <w:tcW w:w="1560" w:type="dxa"/>
            <w:gridSpan w:val="2"/>
          </w:tcPr>
          <w:p w14:paraId="060CAA7B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ỉ lệ (%)</w:t>
            </w:r>
          </w:p>
        </w:tc>
        <w:tc>
          <w:tcPr>
            <w:tcW w:w="2977" w:type="dxa"/>
          </w:tcPr>
          <w:p w14:paraId="2EF4F385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851" w:type="dxa"/>
          </w:tcPr>
          <w:p w14:paraId="062F100F" w14:textId="09577FE8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4</w:t>
            </w:r>
            <w:r w:rsidR="00DC0188" w:rsidRPr="00D71C80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,5</w:t>
            </w:r>
          </w:p>
        </w:tc>
        <w:tc>
          <w:tcPr>
            <w:tcW w:w="850" w:type="dxa"/>
          </w:tcPr>
          <w:p w14:paraId="5687C1A6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FF0000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i/>
                <w:color w:val="FF0000"/>
              </w:rPr>
              <w:t>3</w:t>
            </w:r>
          </w:p>
        </w:tc>
        <w:tc>
          <w:tcPr>
            <w:tcW w:w="851" w:type="dxa"/>
          </w:tcPr>
          <w:p w14:paraId="311CF1F8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FF0000"/>
              </w:rPr>
              <w:t>2</w:t>
            </w:r>
          </w:p>
        </w:tc>
        <w:tc>
          <w:tcPr>
            <w:tcW w:w="850" w:type="dxa"/>
          </w:tcPr>
          <w:p w14:paraId="3E7B89D1" w14:textId="2B2B5125" w:rsidR="001C0AC7" w:rsidRPr="00D71C80" w:rsidRDefault="0054679A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FF0000"/>
              </w:rPr>
              <w:t>0,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462DEC9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567" w:type="dxa"/>
          </w:tcPr>
          <w:p w14:paraId="00097FEB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077D0502" w14:textId="77777777" w:rsidR="001C0AC7" w:rsidRPr="00D71C80" w:rsidRDefault="001C0AC7" w:rsidP="001C0AC7">
            <w:pPr>
              <w:spacing w:beforeLines="40" w:before="96"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1C0AC7" w:rsidRPr="00D71C80" w14:paraId="2B8748E3" w14:textId="77777777" w:rsidTr="008A22A8">
        <w:trPr>
          <w:trHeight w:val="555"/>
        </w:trPr>
        <w:tc>
          <w:tcPr>
            <w:tcW w:w="1560" w:type="dxa"/>
            <w:gridSpan w:val="2"/>
            <w:vAlign w:val="center"/>
          </w:tcPr>
          <w:p w14:paraId="47AFDFCF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</w:rPr>
              <w:t>Tỉ lệ chung (%)</w:t>
            </w:r>
          </w:p>
        </w:tc>
        <w:tc>
          <w:tcPr>
            <w:tcW w:w="2977" w:type="dxa"/>
            <w:vAlign w:val="center"/>
          </w:tcPr>
          <w:p w14:paraId="4129F153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01" w:type="dxa"/>
            <w:gridSpan w:val="2"/>
            <w:vAlign w:val="center"/>
          </w:tcPr>
          <w:p w14:paraId="011BD0ED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bCs/>
                <w:color w:val="FF0000"/>
              </w:rPr>
              <w:t>70 %</w:t>
            </w:r>
          </w:p>
        </w:tc>
        <w:tc>
          <w:tcPr>
            <w:tcW w:w="1701" w:type="dxa"/>
            <w:gridSpan w:val="2"/>
            <w:vAlign w:val="center"/>
          </w:tcPr>
          <w:p w14:paraId="232ACA6C" w14:textId="6F314036" w:rsidR="001C0AC7" w:rsidRPr="00D71C80" w:rsidRDefault="00D93228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D71C80">
              <w:rPr>
                <w:rFonts w:ascii="Times New Roman" w:eastAsia="Times New Roman" w:hAnsi="Times New Roman" w:cs="Times New Roman"/>
                <w:b/>
                <w:color w:val="FF0000"/>
              </w:rPr>
              <w:t>25</w:t>
            </w:r>
            <w:r w:rsidR="001C0AC7" w:rsidRPr="00D71C80">
              <w:rPr>
                <w:rFonts w:ascii="Times New Roman" w:eastAsia="Times New Roman" w:hAnsi="Times New Roman" w:cs="Times New Roman"/>
                <w:b/>
                <w:color w:val="FF0000"/>
              </w:rPr>
              <w:t xml:space="preserve"> %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BA45F29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2BE389A4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134" w:type="dxa"/>
          </w:tcPr>
          <w:p w14:paraId="53241D5D" w14:textId="77777777" w:rsidR="001C0AC7" w:rsidRPr="00D71C80" w:rsidRDefault="001C0AC7" w:rsidP="001C0AC7">
            <w:pPr>
              <w:spacing w:beforeLines="40" w:before="96" w:after="0"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</w:tbl>
    <w:p w14:paraId="0003E69D" w14:textId="77777777" w:rsidR="00102C2E" w:rsidRPr="00D71C80" w:rsidRDefault="00102C2E" w:rsidP="001C0AC7">
      <w:pPr>
        <w:spacing w:line="240" w:lineRule="auto"/>
        <w:rPr>
          <w:rFonts w:ascii="Times New Roman" w:hAnsi="Times New Roman" w:cs="Times New Roman"/>
        </w:rPr>
      </w:pPr>
    </w:p>
    <w:p w14:paraId="30B2C6B7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557E1E5E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625FD32D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11355166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458066AF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69F01CFE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3B9518CF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p w14:paraId="55267317" w14:textId="32E61A9D" w:rsidR="00D71C80" w:rsidRDefault="001C0AC7" w:rsidP="001C0AC7">
      <w:pPr>
        <w:jc w:val="center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D71C80">
        <w:rPr>
          <w:rFonts w:ascii="Times New Roman" w:hAnsi="Times New Roman" w:cs="Times New Roman"/>
          <w:b/>
          <w:color w:val="C00000"/>
          <w:sz w:val="28"/>
          <w:szCs w:val="28"/>
        </w:rPr>
        <w:t>BẢNG ĐẶC TẢ KĨ THUẬT ĐỀ KIỂM TRA CUỐI KỲ</w:t>
      </w:r>
      <w:r w:rsidR="00D71C80">
        <w:rPr>
          <w:rFonts w:ascii="Times New Roman" w:hAnsi="Times New Roman" w:cs="Times New Roman"/>
          <w:b/>
          <w:color w:val="C00000"/>
          <w:sz w:val="28"/>
          <w:szCs w:val="28"/>
        </w:rPr>
        <w:t xml:space="preserve"> II </w:t>
      </w:r>
    </w:p>
    <w:p w14:paraId="61E5A38D" w14:textId="31B3ADFC" w:rsidR="001C0AC7" w:rsidRPr="00D71C80" w:rsidRDefault="001C0AC7" w:rsidP="001C0AC7">
      <w:pPr>
        <w:jc w:val="center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D71C80">
        <w:rPr>
          <w:rFonts w:ascii="Times New Roman" w:hAnsi="Times New Roman" w:cs="Times New Roman"/>
          <w:b/>
          <w:color w:val="C00000"/>
          <w:sz w:val="28"/>
          <w:szCs w:val="28"/>
        </w:rPr>
        <w:t>Năm họ</w:t>
      </w:r>
      <w:r w:rsidR="00D71C80" w:rsidRPr="00D71C80">
        <w:rPr>
          <w:rFonts w:ascii="Times New Roman" w:hAnsi="Times New Roman" w:cs="Times New Roman"/>
          <w:b/>
          <w:color w:val="C00000"/>
          <w:sz w:val="28"/>
          <w:szCs w:val="28"/>
        </w:rPr>
        <w:t>c 2022 - 2023</w:t>
      </w:r>
    </w:p>
    <w:p w14:paraId="41C036B5" w14:textId="77777777" w:rsidR="001C0AC7" w:rsidRPr="00D71C80" w:rsidRDefault="001C0AC7" w:rsidP="001C0AC7">
      <w:pPr>
        <w:jc w:val="center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D71C80">
        <w:rPr>
          <w:rFonts w:ascii="Times New Roman" w:hAnsi="Times New Roman" w:cs="Times New Roman"/>
          <w:b/>
          <w:color w:val="C00000"/>
          <w:sz w:val="28"/>
          <w:szCs w:val="28"/>
        </w:rPr>
        <w:t>MÔN: TOÁN LỚP 6 – THỜI GIAN LÀM BÀI: 90 PHÚT</w:t>
      </w:r>
    </w:p>
    <w:p w14:paraId="05FF9978" w14:textId="77777777" w:rsidR="001C0AC7" w:rsidRPr="00D71C80" w:rsidRDefault="001C0AC7" w:rsidP="001C0AC7">
      <w:pPr>
        <w:jc w:val="center"/>
        <w:rPr>
          <w:rFonts w:ascii="Times New Roman" w:hAnsi="Times New Roman" w:cs="Times New Roman"/>
          <w:b/>
          <w:color w:val="C00000"/>
          <w:sz w:val="28"/>
          <w:szCs w:val="28"/>
        </w:rPr>
      </w:pPr>
    </w:p>
    <w:tbl>
      <w:tblPr>
        <w:tblW w:w="11056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6"/>
        <w:gridCol w:w="1232"/>
        <w:gridCol w:w="1091"/>
        <w:gridCol w:w="4252"/>
        <w:gridCol w:w="850"/>
        <w:gridCol w:w="851"/>
        <w:gridCol w:w="708"/>
        <w:gridCol w:w="567"/>
        <w:gridCol w:w="709"/>
      </w:tblGrid>
      <w:tr w:rsidR="001C0AC7" w:rsidRPr="00D71C80" w14:paraId="5401DB0D" w14:textId="77777777" w:rsidTr="00D83F42">
        <w:trPr>
          <w:trHeight w:val="739"/>
        </w:trPr>
        <w:tc>
          <w:tcPr>
            <w:tcW w:w="796" w:type="dxa"/>
            <w:vMerge w:val="restart"/>
            <w:vAlign w:val="center"/>
          </w:tcPr>
          <w:p w14:paraId="39AF50A8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T</w:t>
            </w:r>
          </w:p>
        </w:tc>
        <w:tc>
          <w:tcPr>
            <w:tcW w:w="1232" w:type="dxa"/>
            <w:vMerge w:val="restart"/>
            <w:vAlign w:val="center"/>
          </w:tcPr>
          <w:p w14:paraId="15B6227D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ội dung kiến thức</w:t>
            </w:r>
          </w:p>
        </w:tc>
        <w:tc>
          <w:tcPr>
            <w:tcW w:w="1091" w:type="dxa"/>
            <w:vMerge w:val="restart"/>
            <w:shd w:val="clear" w:color="auto" w:fill="auto"/>
            <w:vAlign w:val="center"/>
          </w:tcPr>
          <w:p w14:paraId="0755C6A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Đơn vị kiến thức</w:t>
            </w:r>
          </w:p>
        </w:tc>
        <w:tc>
          <w:tcPr>
            <w:tcW w:w="4252" w:type="dxa"/>
            <w:vMerge w:val="restart"/>
            <w:vAlign w:val="center"/>
          </w:tcPr>
          <w:p w14:paraId="00B24205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Mức độ kiến thức, kĩ năng</w:t>
            </w:r>
          </w:p>
          <w:p w14:paraId="519B756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cần kiểm tra, đánh giá</w:t>
            </w:r>
          </w:p>
        </w:tc>
        <w:tc>
          <w:tcPr>
            <w:tcW w:w="2976" w:type="dxa"/>
            <w:gridSpan w:val="4"/>
            <w:vAlign w:val="center"/>
          </w:tcPr>
          <w:p w14:paraId="53F319F3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Số câu hỏi</w:t>
            </w:r>
          </w:p>
          <w:p w14:paraId="3037736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 theo mức độ nhận thức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14:paraId="5A53982D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ổng</w:t>
            </w:r>
          </w:p>
        </w:tc>
      </w:tr>
      <w:tr w:rsidR="001C0AC7" w:rsidRPr="00D71C80" w14:paraId="18DB124F" w14:textId="77777777" w:rsidTr="00D83F42">
        <w:trPr>
          <w:trHeight w:val="938"/>
        </w:trPr>
        <w:tc>
          <w:tcPr>
            <w:tcW w:w="796" w:type="dxa"/>
            <w:vMerge/>
            <w:vAlign w:val="center"/>
          </w:tcPr>
          <w:p w14:paraId="663D605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5BA66CB5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vMerge/>
            <w:shd w:val="clear" w:color="auto" w:fill="auto"/>
            <w:vAlign w:val="center"/>
          </w:tcPr>
          <w:p w14:paraId="1AA539F1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252" w:type="dxa"/>
            <w:vMerge/>
          </w:tcPr>
          <w:p w14:paraId="4FAC926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50" w:type="dxa"/>
            <w:vAlign w:val="center"/>
          </w:tcPr>
          <w:p w14:paraId="2A78D6E1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</w:t>
            </w:r>
          </w:p>
        </w:tc>
        <w:tc>
          <w:tcPr>
            <w:tcW w:w="851" w:type="dxa"/>
            <w:vAlign w:val="center"/>
          </w:tcPr>
          <w:p w14:paraId="78D8335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hông hiểu</w:t>
            </w:r>
          </w:p>
        </w:tc>
        <w:tc>
          <w:tcPr>
            <w:tcW w:w="708" w:type="dxa"/>
            <w:vAlign w:val="center"/>
          </w:tcPr>
          <w:p w14:paraId="1936033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Vận dụng </w:t>
            </w:r>
          </w:p>
        </w:tc>
        <w:tc>
          <w:tcPr>
            <w:tcW w:w="567" w:type="dxa"/>
            <w:vAlign w:val="center"/>
          </w:tcPr>
          <w:p w14:paraId="48255B5F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V</w:t>
            </w:r>
            <w:r w:rsidRPr="00D71C80">
              <w:rPr>
                <w:rFonts w:ascii="Times New Roman" w:hAnsi="Times New Roman" w:cs="Times New Roman"/>
                <w:b/>
                <w:lang w:val="vi-VN"/>
              </w:rPr>
              <w:t>D</w:t>
            </w:r>
            <w:r w:rsidRPr="00D71C80">
              <w:rPr>
                <w:rFonts w:ascii="Times New Roman" w:hAnsi="Times New Roman" w:cs="Times New Roman"/>
                <w:b/>
              </w:rPr>
              <w:t xml:space="preserve"> cao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14:paraId="5C2F2CE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1C0AC7" w:rsidRPr="00D71C80" w14:paraId="51066629" w14:textId="77777777" w:rsidTr="00D83F42">
        <w:trPr>
          <w:trHeight w:val="938"/>
        </w:trPr>
        <w:tc>
          <w:tcPr>
            <w:tcW w:w="796" w:type="dxa"/>
            <w:vMerge w:val="restart"/>
            <w:vAlign w:val="center"/>
          </w:tcPr>
          <w:p w14:paraId="275A197F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232" w:type="dxa"/>
            <w:vMerge w:val="restart"/>
            <w:vAlign w:val="center"/>
          </w:tcPr>
          <w:p w14:paraId="4690EAD6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Phân số.</w:t>
            </w:r>
          </w:p>
        </w:tc>
        <w:tc>
          <w:tcPr>
            <w:tcW w:w="1091" w:type="dxa"/>
            <w:shd w:val="clear" w:color="auto" w:fill="auto"/>
            <w:vAlign w:val="center"/>
          </w:tcPr>
          <w:p w14:paraId="408DFB71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. Phân số với tử và mẫu là số nguyên.</w:t>
            </w:r>
          </w:p>
        </w:tc>
        <w:tc>
          <w:tcPr>
            <w:tcW w:w="4252" w:type="dxa"/>
            <w:vAlign w:val="center"/>
          </w:tcPr>
          <w:p w14:paraId="21F406E1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29B89DA3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+Nhận biết được 1 phân số . (Câu 1)</w:t>
            </w:r>
          </w:p>
          <w:p w14:paraId="2A843D06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Align w:val="center"/>
          </w:tcPr>
          <w:p w14:paraId="2E25DB9C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14:paraId="7D66ADA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6720285E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57B99C8D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6B7B77A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</w:tr>
      <w:tr w:rsidR="001C0AC7" w:rsidRPr="00D71C80" w14:paraId="1F467CA0" w14:textId="77777777" w:rsidTr="00D83F42">
        <w:trPr>
          <w:trHeight w:val="938"/>
        </w:trPr>
        <w:tc>
          <w:tcPr>
            <w:tcW w:w="796" w:type="dxa"/>
            <w:vMerge/>
            <w:vAlign w:val="center"/>
          </w:tcPr>
          <w:p w14:paraId="7D8A1E7D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36C09B5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161360A6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. Tính chất cơ bản của phân số.</w:t>
            </w:r>
          </w:p>
        </w:tc>
        <w:tc>
          <w:tcPr>
            <w:tcW w:w="4252" w:type="dxa"/>
            <w:vAlign w:val="center"/>
          </w:tcPr>
          <w:p w14:paraId="006F7B34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4FD62486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bCs/>
              </w:rPr>
              <w:t>Biết áp dụng tính chất cơ bản của phân số để rút gọn. (Câu 2)</w:t>
            </w:r>
          </w:p>
        </w:tc>
        <w:tc>
          <w:tcPr>
            <w:tcW w:w="850" w:type="dxa"/>
            <w:vAlign w:val="center"/>
          </w:tcPr>
          <w:p w14:paraId="6544101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14:paraId="7F29CE0A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01D262BA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7F222E3E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D54F4F6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</w:tr>
      <w:tr w:rsidR="001C0AC7" w:rsidRPr="00D71C80" w14:paraId="47CF00D3" w14:textId="77777777" w:rsidTr="00D83F42">
        <w:trPr>
          <w:trHeight w:val="938"/>
        </w:trPr>
        <w:tc>
          <w:tcPr>
            <w:tcW w:w="796" w:type="dxa"/>
            <w:vMerge/>
            <w:vAlign w:val="center"/>
          </w:tcPr>
          <w:p w14:paraId="6E27D83E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099FC5BA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51712625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3. Phép cộng và phép trừ phân số.</w:t>
            </w:r>
          </w:p>
          <w:p w14:paraId="7CD12E68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252" w:type="dxa"/>
            <w:vAlign w:val="center"/>
          </w:tcPr>
          <w:p w14:paraId="7FEE4B3B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 Nhận biết:</w:t>
            </w:r>
          </w:p>
          <w:p w14:paraId="73C91596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+ Biết tìm số đối của một phân số.</w:t>
            </w:r>
            <w:r w:rsidRPr="00D71C80">
              <w:rPr>
                <w:rFonts w:ascii="Times New Roman" w:hAnsi="Times New Roman" w:cs="Times New Roman"/>
                <w:bCs/>
              </w:rPr>
              <w:t xml:space="preserve"> (Câu 3)</w:t>
            </w:r>
          </w:p>
          <w:p w14:paraId="044DFEC7" w14:textId="77777777" w:rsidR="001C0AC7" w:rsidRPr="00D71C80" w:rsidRDefault="001C0AC7" w:rsidP="000F2C53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</w:rPr>
              <w:t xml:space="preserve">+Biết được quy tắc cộng hai phân số cùng mẫu. </w:t>
            </w:r>
            <w:r w:rsidRPr="00D71C80">
              <w:rPr>
                <w:rFonts w:ascii="Times New Roman" w:hAnsi="Times New Roman" w:cs="Times New Roman"/>
                <w:bCs/>
              </w:rPr>
              <w:t>(Câu 4)</w:t>
            </w:r>
          </w:p>
          <w:p w14:paraId="3F33BF55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hông hiểu:</w:t>
            </w:r>
          </w:p>
          <w:p w14:paraId="3F3FEBB5" w14:textId="77777777" w:rsidR="001C0AC7" w:rsidRPr="00D71C80" w:rsidRDefault="001C0AC7" w:rsidP="000F2C53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  <w:b/>
                <w:bCs/>
              </w:rPr>
              <w:t>+</w:t>
            </w:r>
            <w:r w:rsidRPr="00D71C80">
              <w:rPr>
                <w:rFonts w:ascii="Times New Roman" w:hAnsi="Times New Roman" w:cs="Times New Roman"/>
                <w:bCs/>
              </w:rPr>
              <w:t xml:space="preserve">Hiểu được các bước để cộng trừ các phân số trong biểu thức. </w:t>
            </w:r>
          </w:p>
          <w:p w14:paraId="124251B4" w14:textId="43E4F451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bCs/>
              </w:rPr>
              <w:t xml:space="preserve"> (Bài 1A</w:t>
            </w:r>
            <w:r w:rsidR="00391216" w:rsidRPr="00D71C80">
              <w:rPr>
                <w:rFonts w:ascii="Times New Roman" w:hAnsi="Times New Roman" w:cs="Times New Roman"/>
                <w:bCs/>
              </w:rPr>
              <w:t>,C</w:t>
            </w:r>
            <w:r w:rsidRPr="00D71C80">
              <w:rPr>
                <w:rFonts w:ascii="Times New Roman" w:hAnsi="Times New Roman" w:cs="Times New Roman"/>
                <w:bCs/>
              </w:rPr>
              <w:t>)</w:t>
            </w:r>
          </w:p>
        </w:tc>
        <w:tc>
          <w:tcPr>
            <w:tcW w:w="850" w:type="dxa"/>
            <w:vAlign w:val="center"/>
          </w:tcPr>
          <w:p w14:paraId="15451CC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14:paraId="176E4648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7C8AE3E9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775664D7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8678E68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3</w:t>
            </w:r>
          </w:p>
        </w:tc>
      </w:tr>
      <w:tr w:rsidR="001C0AC7" w:rsidRPr="00D71C80" w14:paraId="0C818B90" w14:textId="77777777" w:rsidTr="00D83F42">
        <w:trPr>
          <w:trHeight w:val="938"/>
        </w:trPr>
        <w:tc>
          <w:tcPr>
            <w:tcW w:w="796" w:type="dxa"/>
            <w:vMerge/>
            <w:vAlign w:val="center"/>
          </w:tcPr>
          <w:p w14:paraId="6B5F7EB5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498CE0B6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3C9582CE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4. Phép nhân và phép chia phân số.</w:t>
            </w:r>
          </w:p>
        </w:tc>
        <w:tc>
          <w:tcPr>
            <w:tcW w:w="4252" w:type="dxa"/>
            <w:vAlign w:val="center"/>
          </w:tcPr>
          <w:p w14:paraId="4EC7E6C3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65EC9D15" w14:textId="77777777" w:rsidR="001C0AC7" w:rsidRPr="00D71C80" w:rsidRDefault="001C0AC7" w:rsidP="000F2C53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</w:rPr>
              <w:t xml:space="preserve">+Biết được quy tắc chia hai phân số. </w:t>
            </w:r>
            <w:r w:rsidRPr="00D71C80">
              <w:rPr>
                <w:rFonts w:ascii="Times New Roman" w:hAnsi="Times New Roman" w:cs="Times New Roman"/>
                <w:bCs/>
              </w:rPr>
              <w:t>(Câu 5)</w:t>
            </w:r>
          </w:p>
          <w:p w14:paraId="41530B17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hông hiểu:</w:t>
            </w:r>
          </w:p>
          <w:p w14:paraId="5AE2E273" w14:textId="77777777" w:rsidR="001C0AC7" w:rsidRPr="00D71C80" w:rsidRDefault="001C0AC7" w:rsidP="000F2C53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  <w:b/>
              </w:rPr>
              <w:t>+</w:t>
            </w:r>
            <w:r w:rsidRPr="00D71C80">
              <w:rPr>
                <w:rFonts w:ascii="Times New Roman" w:hAnsi="Times New Roman" w:cs="Times New Roman"/>
                <w:bCs/>
              </w:rPr>
              <w:t>Hiểu được thứ tự thực hiện phép tính để tính giá trị của biểu thức. (Bài 1B)</w:t>
            </w:r>
          </w:p>
          <w:p w14:paraId="29DD50BE" w14:textId="48AA988D" w:rsidR="00C76DD3" w:rsidRPr="00D71C80" w:rsidRDefault="00C76DD3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bCs/>
              </w:rPr>
              <w:t xml:space="preserve">Vận dụng cao: </w:t>
            </w:r>
            <w:r w:rsidR="00493B2C" w:rsidRPr="00D71C80">
              <w:rPr>
                <w:rFonts w:ascii="Times New Roman" w:hAnsi="Times New Roman" w:cs="Times New Roman"/>
                <w:bCs/>
              </w:rPr>
              <w:t>Sử dụng phối hợp các phương pháp để tính nhanh dãy số theo quy luật (Bài 5)</w:t>
            </w:r>
          </w:p>
        </w:tc>
        <w:tc>
          <w:tcPr>
            <w:tcW w:w="850" w:type="dxa"/>
            <w:vAlign w:val="center"/>
          </w:tcPr>
          <w:p w14:paraId="2A6F454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14:paraId="09C11D0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8" w:type="dxa"/>
            <w:vAlign w:val="center"/>
          </w:tcPr>
          <w:p w14:paraId="5083F295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70FE11D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DFEA15E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</w:t>
            </w:r>
          </w:p>
        </w:tc>
      </w:tr>
      <w:tr w:rsidR="001C0AC7" w:rsidRPr="00D71C80" w14:paraId="71D0E489" w14:textId="77777777" w:rsidTr="00D83F42">
        <w:trPr>
          <w:trHeight w:val="1192"/>
        </w:trPr>
        <w:tc>
          <w:tcPr>
            <w:tcW w:w="796" w:type="dxa"/>
            <w:vMerge/>
            <w:vAlign w:val="center"/>
          </w:tcPr>
          <w:p w14:paraId="60D3C2D1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36E5ABE9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2400D746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5. Giá trị phân số của một số.</w:t>
            </w:r>
          </w:p>
        </w:tc>
        <w:tc>
          <w:tcPr>
            <w:tcW w:w="4252" w:type="dxa"/>
            <w:vAlign w:val="center"/>
          </w:tcPr>
          <w:p w14:paraId="4F4F52CC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3128490E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Cs/>
              </w:rPr>
              <w:t>+Biết được cách tính giá trị phân số của một số cho trước. (Câu 6)</w:t>
            </w:r>
          </w:p>
          <w:p w14:paraId="71877BF8" w14:textId="77777777" w:rsidR="001C0AC7" w:rsidRPr="00D71C80" w:rsidRDefault="001C0AC7" w:rsidP="000F2C53">
            <w:pPr>
              <w:rPr>
                <w:rFonts w:ascii="Times New Roman" w:hAnsi="Times New Roman" w:cs="Times New Roman"/>
                <w:bCs/>
              </w:rPr>
            </w:pPr>
          </w:p>
          <w:p w14:paraId="75ABC9C8" w14:textId="407334BF" w:rsidR="001C0AC7" w:rsidRPr="00D71C80" w:rsidRDefault="001C0AC7" w:rsidP="000F2C53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  <w:bCs/>
              </w:rPr>
              <w:t>+ Biết được cách tìm một số khi biết giá trị phân số của số đó. (Câu 7)</w:t>
            </w:r>
          </w:p>
          <w:p w14:paraId="14369448" w14:textId="05CCB05B" w:rsidR="00540801" w:rsidRPr="00D71C80" w:rsidRDefault="00540801" w:rsidP="00540801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hông hiểu:</w:t>
            </w:r>
          </w:p>
          <w:p w14:paraId="5A69050D" w14:textId="1C616FBF" w:rsidR="001C0AC7" w:rsidRPr="00D71C80" w:rsidRDefault="00540801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Cs/>
              </w:rPr>
              <w:t xml:space="preserve">Hiểu cách tính giá trị phân số của một số cho trước vào bài toán thực </w:t>
            </w:r>
            <w:r w:rsidRPr="00D71C80">
              <w:rPr>
                <w:rFonts w:ascii="Times New Roman" w:hAnsi="Times New Roman" w:cs="Times New Roman"/>
                <w:bCs/>
                <w:sz w:val="26"/>
                <w:szCs w:val="26"/>
              </w:rPr>
              <w:t>tiễn (</w:t>
            </w:r>
            <w:r w:rsidRPr="00D71C80">
              <w:rPr>
                <w:rFonts w:ascii="Times New Roman" w:hAnsi="Times New Roman" w:cs="Times New Roman"/>
                <w:sz w:val="26"/>
                <w:szCs w:val="26"/>
              </w:rPr>
              <w:t>Bài 4)</w:t>
            </w:r>
          </w:p>
        </w:tc>
        <w:tc>
          <w:tcPr>
            <w:tcW w:w="850" w:type="dxa"/>
            <w:vAlign w:val="center"/>
          </w:tcPr>
          <w:p w14:paraId="09F3A64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851" w:type="dxa"/>
            <w:vAlign w:val="center"/>
          </w:tcPr>
          <w:p w14:paraId="633DDFF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57C68E41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774C26EE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F7E7810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</w:t>
            </w:r>
          </w:p>
        </w:tc>
      </w:tr>
      <w:tr w:rsidR="001C0AC7" w:rsidRPr="00D71C80" w14:paraId="78E35115" w14:textId="77777777" w:rsidTr="00D83F42">
        <w:trPr>
          <w:trHeight w:val="281"/>
        </w:trPr>
        <w:tc>
          <w:tcPr>
            <w:tcW w:w="796" w:type="dxa"/>
            <w:vMerge/>
            <w:vAlign w:val="center"/>
          </w:tcPr>
          <w:p w14:paraId="75DC5D18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21EC4F57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01AC8C8F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6. Hỗn số</w:t>
            </w:r>
          </w:p>
        </w:tc>
        <w:tc>
          <w:tcPr>
            <w:tcW w:w="4252" w:type="dxa"/>
            <w:vAlign w:val="center"/>
          </w:tcPr>
          <w:p w14:paraId="5398F628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2E283CD1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b/>
              </w:rPr>
              <w:t>+</w:t>
            </w:r>
            <w:r w:rsidRPr="00D71C80">
              <w:rPr>
                <w:rFonts w:ascii="Times New Roman" w:hAnsi="Times New Roman" w:cs="Times New Roman"/>
              </w:rPr>
              <w:t>Biết</w:t>
            </w:r>
            <w:r w:rsidRPr="00D71C80">
              <w:rPr>
                <w:rFonts w:ascii="Times New Roman" w:hAnsi="Times New Roman" w:cs="Times New Roman"/>
                <w:b/>
              </w:rPr>
              <w:t xml:space="preserve"> </w:t>
            </w:r>
            <w:r w:rsidRPr="00D71C80">
              <w:rPr>
                <w:rFonts w:ascii="Times New Roman" w:hAnsi="Times New Roman" w:cs="Times New Roman"/>
                <w:bCs/>
              </w:rPr>
              <w:t>cách viết hỗn số từ thời gian của đồng hồ. (Câu 8)</w:t>
            </w:r>
          </w:p>
        </w:tc>
        <w:tc>
          <w:tcPr>
            <w:tcW w:w="850" w:type="dxa"/>
            <w:vAlign w:val="center"/>
          </w:tcPr>
          <w:p w14:paraId="58B1F810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14:paraId="3E866B5C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45D1715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0EF5733E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952CF30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</w:tr>
      <w:tr w:rsidR="00927DE6" w:rsidRPr="00D71C80" w14:paraId="0E9CC5EE" w14:textId="77777777" w:rsidTr="00D83F42">
        <w:trPr>
          <w:trHeight w:val="281"/>
        </w:trPr>
        <w:tc>
          <w:tcPr>
            <w:tcW w:w="796" w:type="dxa"/>
            <w:vAlign w:val="center"/>
          </w:tcPr>
          <w:p w14:paraId="58696C49" w14:textId="77777777" w:rsidR="00927DE6" w:rsidRPr="00D71C80" w:rsidRDefault="00927DE6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Align w:val="center"/>
          </w:tcPr>
          <w:p w14:paraId="5F6C206F" w14:textId="77777777" w:rsidR="00927DE6" w:rsidRPr="00D71C80" w:rsidRDefault="00927DE6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52251C16" w14:textId="07DC50CA" w:rsidR="00927DE6" w:rsidRPr="00D71C80" w:rsidRDefault="00927DE6" w:rsidP="000F2C53">
            <w:pPr>
              <w:jc w:val="both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 xml:space="preserve">7. tỉ số của hai số </w:t>
            </w:r>
          </w:p>
        </w:tc>
        <w:tc>
          <w:tcPr>
            <w:tcW w:w="4252" w:type="dxa"/>
            <w:vAlign w:val="center"/>
          </w:tcPr>
          <w:p w14:paraId="3149D127" w14:textId="77777777" w:rsidR="00927DE6" w:rsidRPr="00D71C80" w:rsidRDefault="00927DE6" w:rsidP="00927DE6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74B3690E" w14:textId="4240332B" w:rsidR="00927DE6" w:rsidRPr="00D71C80" w:rsidRDefault="00927DE6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Biết kí hiệu tỉ số của hai số</w:t>
            </w:r>
          </w:p>
        </w:tc>
        <w:tc>
          <w:tcPr>
            <w:tcW w:w="850" w:type="dxa"/>
            <w:vAlign w:val="center"/>
          </w:tcPr>
          <w:p w14:paraId="21D241F6" w14:textId="77777777" w:rsidR="00927DE6" w:rsidRPr="00D71C80" w:rsidRDefault="00927DE6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vAlign w:val="center"/>
          </w:tcPr>
          <w:p w14:paraId="1A394838" w14:textId="77777777" w:rsidR="00927DE6" w:rsidRPr="00D71C80" w:rsidRDefault="00927DE6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vAlign w:val="center"/>
          </w:tcPr>
          <w:p w14:paraId="22945B9F" w14:textId="77777777" w:rsidR="00927DE6" w:rsidRPr="00D71C80" w:rsidRDefault="00927DE6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vAlign w:val="center"/>
          </w:tcPr>
          <w:p w14:paraId="308B9CFB" w14:textId="77777777" w:rsidR="00927DE6" w:rsidRPr="00D71C80" w:rsidRDefault="00927DE6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7122831" w14:textId="77777777" w:rsidR="00927DE6" w:rsidRPr="00D71C80" w:rsidRDefault="00927DE6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290A69" w:rsidRPr="00D71C80" w14:paraId="4A229B9B" w14:textId="77777777" w:rsidTr="00D83F42">
        <w:trPr>
          <w:trHeight w:val="2329"/>
        </w:trPr>
        <w:tc>
          <w:tcPr>
            <w:tcW w:w="796" w:type="dxa"/>
            <w:vAlign w:val="center"/>
          </w:tcPr>
          <w:p w14:paraId="43AA7B27" w14:textId="77777777" w:rsidR="00290A69" w:rsidRPr="00D71C80" w:rsidRDefault="00290A69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1232" w:type="dxa"/>
            <w:vAlign w:val="center"/>
          </w:tcPr>
          <w:p w14:paraId="7E436FFD" w14:textId="77777777" w:rsidR="00290A69" w:rsidRPr="00D71C80" w:rsidRDefault="00290A69" w:rsidP="000F2C5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Số thập phân.</w:t>
            </w:r>
          </w:p>
        </w:tc>
        <w:tc>
          <w:tcPr>
            <w:tcW w:w="1091" w:type="dxa"/>
            <w:shd w:val="clear" w:color="auto" w:fill="auto"/>
            <w:vAlign w:val="center"/>
          </w:tcPr>
          <w:p w14:paraId="7C2C4188" w14:textId="36829B6F" w:rsidR="00290A69" w:rsidRPr="00D71C80" w:rsidRDefault="00290A69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.Làm tròn số thập phân.</w:t>
            </w:r>
          </w:p>
        </w:tc>
        <w:tc>
          <w:tcPr>
            <w:tcW w:w="4252" w:type="dxa"/>
            <w:vAlign w:val="center"/>
          </w:tcPr>
          <w:p w14:paraId="43F28CDF" w14:textId="77777777" w:rsidR="00290A69" w:rsidRPr="00D71C80" w:rsidRDefault="00290A69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4B132BA4" w14:textId="77777777" w:rsidR="00290A69" w:rsidRPr="00D71C80" w:rsidRDefault="00290A69" w:rsidP="000F2C53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  <w:b/>
              </w:rPr>
              <w:t>+</w:t>
            </w:r>
            <w:r w:rsidRPr="00D71C80">
              <w:rPr>
                <w:rFonts w:ascii="Times New Roman" w:hAnsi="Times New Roman" w:cs="Times New Roman"/>
              </w:rPr>
              <w:t>Biết</w:t>
            </w:r>
            <w:r w:rsidRPr="00D71C80">
              <w:rPr>
                <w:rFonts w:ascii="Times New Roman" w:hAnsi="Times New Roman" w:cs="Times New Roman"/>
                <w:b/>
              </w:rPr>
              <w:t xml:space="preserve"> </w:t>
            </w:r>
            <w:r w:rsidRPr="00D71C80">
              <w:rPr>
                <w:rFonts w:ascii="Times New Roman" w:hAnsi="Times New Roman" w:cs="Times New Roman"/>
                <w:bCs/>
              </w:rPr>
              <w:t>cách làm tròn số nguyên. (Câu 9)</w:t>
            </w:r>
          </w:p>
          <w:p w14:paraId="11921903" w14:textId="397E0A3F" w:rsidR="00290A69" w:rsidRPr="00D71C80" w:rsidRDefault="00290A69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b/>
              </w:rPr>
              <w:t>+</w:t>
            </w:r>
            <w:r w:rsidRPr="00D71C80">
              <w:rPr>
                <w:rFonts w:ascii="Times New Roman" w:hAnsi="Times New Roman" w:cs="Times New Roman"/>
              </w:rPr>
              <w:t>Biết</w:t>
            </w:r>
            <w:r w:rsidRPr="00D71C80">
              <w:rPr>
                <w:rFonts w:ascii="Times New Roman" w:hAnsi="Times New Roman" w:cs="Times New Roman"/>
                <w:b/>
              </w:rPr>
              <w:t xml:space="preserve"> </w:t>
            </w:r>
            <w:r w:rsidRPr="00D71C80">
              <w:rPr>
                <w:rFonts w:ascii="Times New Roman" w:hAnsi="Times New Roman" w:cs="Times New Roman"/>
                <w:bCs/>
              </w:rPr>
              <w:t>cách làm tròn số thập phân. (Câu 10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CD644C9" w14:textId="7477D3A7" w:rsidR="00290A69" w:rsidRPr="00D71C80" w:rsidRDefault="00290A69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3198B71" w14:textId="48B2DA36" w:rsidR="00290A69" w:rsidRPr="00D71C80" w:rsidRDefault="00290A69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6073F45" w14:textId="77777777" w:rsidR="00290A69" w:rsidRPr="00D71C80" w:rsidRDefault="00290A69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F133660" w14:textId="77777777" w:rsidR="00290A69" w:rsidRPr="00D71C80" w:rsidRDefault="00290A69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F19C189" w14:textId="40E2BDAF" w:rsidR="00290A69" w:rsidRPr="00D71C80" w:rsidRDefault="00290A69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</w:t>
            </w:r>
          </w:p>
        </w:tc>
      </w:tr>
      <w:tr w:rsidR="001C0AC7" w:rsidRPr="00D71C80" w14:paraId="42D8B05C" w14:textId="77777777" w:rsidTr="00D83F42">
        <w:trPr>
          <w:trHeight w:val="689"/>
        </w:trPr>
        <w:tc>
          <w:tcPr>
            <w:tcW w:w="796" w:type="dxa"/>
            <w:vMerge w:val="restart"/>
            <w:vAlign w:val="center"/>
          </w:tcPr>
          <w:p w14:paraId="4A140DB7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1232" w:type="dxa"/>
            <w:vMerge w:val="restart"/>
            <w:vAlign w:val="center"/>
          </w:tcPr>
          <w:p w14:paraId="7E5F0490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71C80">
              <w:rPr>
                <w:rFonts w:ascii="Times New Roman" w:hAnsi="Times New Roman" w:cs="Times New Roman"/>
                <w:b/>
                <w:bCs/>
              </w:rPr>
              <w:t>Các hình hình học cơ bản.</w:t>
            </w:r>
          </w:p>
          <w:p w14:paraId="1E3EF569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7059829A" w14:textId="452FC720" w:rsidR="001C0AC7" w:rsidRPr="00D71C80" w:rsidRDefault="001C0AC7" w:rsidP="00A14F9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.</w:t>
            </w:r>
            <w:r w:rsidR="00A14F93" w:rsidRPr="00D71C80">
              <w:rPr>
                <w:rFonts w:ascii="Times New Roman" w:hAnsi="Times New Roman" w:cs="Times New Roman"/>
              </w:rPr>
              <w:t xml:space="preserve"> Hai đường thẳng cắt nhau, song song. </w:t>
            </w:r>
          </w:p>
        </w:tc>
        <w:tc>
          <w:tcPr>
            <w:tcW w:w="4252" w:type="dxa"/>
            <w:vAlign w:val="center"/>
          </w:tcPr>
          <w:p w14:paraId="4A88F6FA" w14:textId="7A8B6C6D" w:rsidR="00A14F93" w:rsidRPr="00D71C80" w:rsidRDefault="00E13DC1" w:rsidP="00A14F9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hông hiểu</w:t>
            </w:r>
            <w:r w:rsidR="00A14F93" w:rsidRPr="00D71C80">
              <w:rPr>
                <w:rFonts w:ascii="Times New Roman" w:hAnsi="Times New Roman" w:cs="Times New Roman"/>
                <w:b/>
              </w:rPr>
              <w:t>:</w:t>
            </w:r>
          </w:p>
          <w:p w14:paraId="17D7A2A0" w14:textId="66C561EC" w:rsidR="001C0AC7" w:rsidRPr="00D71C80" w:rsidRDefault="00A14F93" w:rsidP="00E13DC1">
            <w:pPr>
              <w:rPr>
                <w:rFonts w:ascii="Times New Roman" w:hAnsi="Times New Roman" w:cs="Times New Roman"/>
                <w:bCs/>
              </w:rPr>
            </w:pPr>
            <w:r w:rsidRPr="00D71C80">
              <w:rPr>
                <w:rFonts w:ascii="Times New Roman" w:hAnsi="Times New Roman" w:cs="Times New Roman"/>
              </w:rPr>
              <w:t xml:space="preserve">+ </w:t>
            </w:r>
            <w:r w:rsidR="00E13DC1" w:rsidRPr="00D71C80">
              <w:rPr>
                <w:rFonts w:ascii="Times New Roman" w:hAnsi="Times New Roman" w:cs="Times New Roman"/>
              </w:rPr>
              <w:t>Đếm</w:t>
            </w:r>
            <w:r w:rsidRPr="00D71C80">
              <w:rPr>
                <w:rFonts w:ascii="Times New Roman" w:hAnsi="Times New Roman" w:cs="Times New Roman"/>
              </w:rPr>
              <w:t xml:space="preserve"> được số  đoạn thẳng đi trong hình (câu 18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86971C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45FF5D9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0675627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7610B9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1061ECE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</w:tr>
      <w:tr w:rsidR="001C0AC7" w:rsidRPr="00D71C80" w14:paraId="7F782A1E" w14:textId="77777777" w:rsidTr="00D83F42">
        <w:trPr>
          <w:trHeight w:val="1003"/>
        </w:trPr>
        <w:tc>
          <w:tcPr>
            <w:tcW w:w="796" w:type="dxa"/>
            <w:vMerge/>
            <w:vAlign w:val="center"/>
          </w:tcPr>
          <w:p w14:paraId="0DF28601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2C0B79E7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4F506CD5" w14:textId="5186DB64" w:rsidR="001C0AC7" w:rsidRPr="00D71C80" w:rsidRDefault="001C0AC7" w:rsidP="00E13DC1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. Tia</w:t>
            </w:r>
            <w:r w:rsidR="00E13DC1" w:rsidRPr="00D71C80">
              <w:rPr>
                <w:rFonts w:ascii="Times New Roman" w:hAnsi="Times New Roman" w:cs="Times New Roman"/>
              </w:rPr>
              <w:t xml:space="preserve"> đối, tia trùng</w:t>
            </w:r>
            <w:r w:rsidRPr="00D71C8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4252" w:type="dxa"/>
            <w:vAlign w:val="center"/>
          </w:tcPr>
          <w:p w14:paraId="5B6C0005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59499515" w14:textId="2D98CDFC" w:rsidR="001C0AC7" w:rsidRPr="00D71C80" w:rsidRDefault="001C0AC7" w:rsidP="00E13DC1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</w:rPr>
              <w:t>+ Nhận biết đượ</w:t>
            </w:r>
            <w:r w:rsidR="00F16557" w:rsidRPr="00D71C80">
              <w:rPr>
                <w:rFonts w:ascii="Times New Roman" w:hAnsi="Times New Roman" w:cs="Times New Roman"/>
              </w:rPr>
              <w:t xml:space="preserve">c </w:t>
            </w:r>
            <w:r w:rsidR="00E13DC1" w:rsidRPr="00D71C80">
              <w:rPr>
                <w:rFonts w:ascii="Times New Roman" w:hAnsi="Times New Roman" w:cs="Times New Roman"/>
              </w:rPr>
              <w:t>các tia trùng nhau</w:t>
            </w:r>
            <w:r w:rsidR="00474EE9" w:rsidRPr="00D71C80">
              <w:rPr>
                <w:rFonts w:ascii="Times New Roman" w:hAnsi="Times New Roman" w:cs="Times New Roman"/>
              </w:rPr>
              <w:t>, tia đối nhau ( câu 20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E93B97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C9FFE7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0F15F83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6EA076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B2B841D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</w:tr>
      <w:tr w:rsidR="001C0AC7" w:rsidRPr="00D71C80" w14:paraId="3166C663" w14:textId="77777777" w:rsidTr="00D83F42">
        <w:trPr>
          <w:trHeight w:val="704"/>
        </w:trPr>
        <w:tc>
          <w:tcPr>
            <w:tcW w:w="796" w:type="dxa"/>
            <w:vMerge/>
            <w:vAlign w:val="center"/>
          </w:tcPr>
          <w:p w14:paraId="3FF4BC28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2AE31CBB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65D1EF5F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3. Trung điểm của đoạn thẳng.</w:t>
            </w:r>
          </w:p>
        </w:tc>
        <w:tc>
          <w:tcPr>
            <w:tcW w:w="4252" w:type="dxa"/>
            <w:vAlign w:val="center"/>
          </w:tcPr>
          <w:p w14:paraId="349BCADA" w14:textId="3CBF4A9F" w:rsidR="00474EE9" w:rsidRPr="00D71C80" w:rsidRDefault="00474EE9" w:rsidP="00474EE9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Thông hiểu </w:t>
            </w:r>
          </w:p>
          <w:p w14:paraId="0C11138B" w14:textId="75291A0C" w:rsidR="00474EE9" w:rsidRPr="00D71C80" w:rsidRDefault="00474EE9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+ </w:t>
            </w:r>
            <w:r w:rsidR="002F5F64" w:rsidRPr="00D71C80">
              <w:rPr>
                <w:rFonts w:ascii="Times New Roman" w:hAnsi="Times New Roman" w:cs="Times New Roman"/>
              </w:rPr>
              <w:t>hiểu</w:t>
            </w:r>
            <w:r w:rsidRPr="00D71C80">
              <w:rPr>
                <w:rFonts w:ascii="Times New Roman" w:hAnsi="Times New Roman" w:cs="Times New Roman"/>
              </w:rPr>
              <w:t xml:space="preserve"> tính chất trung điểm của đoạn thẳng để tính độ dài cạnh. (</w:t>
            </w:r>
            <w:r w:rsidR="002F5F64" w:rsidRPr="00D71C80">
              <w:rPr>
                <w:rFonts w:ascii="Times New Roman" w:hAnsi="Times New Roman" w:cs="Times New Roman"/>
              </w:rPr>
              <w:t>câu 17, câu 19</w:t>
            </w:r>
            <w:r w:rsidRPr="00D71C80">
              <w:rPr>
                <w:rFonts w:ascii="Times New Roman" w:hAnsi="Times New Roman" w:cs="Times New Roman"/>
              </w:rPr>
              <w:t>)</w:t>
            </w:r>
          </w:p>
          <w:p w14:paraId="41D90D9E" w14:textId="7BA535E2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Vận dụng:</w:t>
            </w:r>
          </w:p>
          <w:p w14:paraId="3EEC34C6" w14:textId="65124BDF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+ </w:t>
            </w:r>
            <w:r w:rsidRPr="00D71C80">
              <w:rPr>
                <w:rFonts w:ascii="Times New Roman" w:hAnsi="Times New Roman" w:cs="Times New Roman"/>
              </w:rPr>
              <w:t>Vận dụng tính chất trung điểm của đoạn thẳng để tính độ dài cạnh. (Bài 3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6B1699F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F2DBC7F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8A535C4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50C940A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E983CF0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</w:tr>
      <w:tr w:rsidR="001C0AC7" w:rsidRPr="00D71C80" w14:paraId="0008F76E" w14:textId="77777777" w:rsidTr="00D83F42">
        <w:trPr>
          <w:trHeight w:val="415"/>
        </w:trPr>
        <w:tc>
          <w:tcPr>
            <w:tcW w:w="796" w:type="dxa"/>
            <w:vMerge/>
            <w:vAlign w:val="center"/>
          </w:tcPr>
          <w:p w14:paraId="4ED59FE7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746435E2" w14:textId="77777777" w:rsidR="001C0AC7" w:rsidRPr="00D71C80" w:rsidRDefault="001C0AC7" w:rsidP="000F2C53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43741E8E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4.Góc</w:t>
            </w:r>
          </w:p>
        </w:tc>
        <w:tc>
          <w:tcPr>
            <w:tcW w:w="4252" w:type="dxa"/>
            <w:vAlign w:val="center"/>
          </w:tcPr>
          <w:p w14:paraId="58C50660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19927415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+ Nhận biết cách đọc tên góc. (Câu 14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27C0FFD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C7E25E5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E807285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00B6383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997CFBA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</w:tr>
      <w:tr w:rsidR="001C0AC7" w:rsidRPr="00D71C80" w14:paraId="62759AB7" w14:textId="77777777" w:rsidTr="00D83F42">
        <w:trPr>
          <w:trHeight w:val="781"/>
        </w:trPr>
        <w:tc>
          <w:tcPr>
            <w:tcW w:w="796" w:type="dxa"/>
            <w:vMerge/>
            <w:vAlign w:val="center"/>
          </w:tcPr>
          <w:p w14:paraId="7308E244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32" w:type="dxa"/>
            <w:vMerge/>
            <w:vAlign w:val="center"/>
          </w:tcPr>
          <w:p w14:paraId="36DD4A75" w14:textId="77777777" w:rsidR="001C0AC7" w:rsidRPr="00D71C80" w:rsidRDefault="001C0AC7" w:rsidP="000F2C53">
            <w:pPr>
              <w:spacing w:beforeLines="40" w:before="96" w:line="36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91" w:type="dxa"/>
            <w:shd w:val="clear" w:color="auto" w:fill="auto"/>
            <w:vAlign w:val="center"/>
          </w:tcPr>
          <w:p w14:paraId="627E4670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5. Số đo góc. Các góc đặ biệt</w:t>
            </w:r>
          </w:p>
        </w:tc>
        <w:tc>
          <w:tcPr>
            <w:tcW w:w="4252" w:type="dxa"/>
            <w:vAlign w:val="center"/>
          </w:tcPr>
          <w:p w14:paraId="21613206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Nhận biết:</w:t>
            </w:r>
          </w:p>
          <w:p w14:paraId="28C8C2E8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+ Nhận biết cách đọc số đo góc  từ đồng hồ. (Câu 15)</w:t>
            </w:r>
            <w:bookmarkStart w:id="0" w:name="_GoBack"/>
            <w:bookmarkEnd w:id="0"/>
          </w:p>
          <w:p w14:paraId="38EA16FF" w14:textId="77777777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</w:rPr>
              <w:t>+ Nhận biết được số đo của góc bẹt. (Câu 16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8110E1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D712BDA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9AC3929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5F19DA8B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DE2020D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2</w:t>
            </w:r>
          </w:p>
        </w:tc>
      </w:tr>
      <w:tr w:rsidR="001C0AC7" w:rsidRPr="00D71C80" w14:paraId="4E3A0095" w14:textId="77777777" w:rsidTr="00D83F42">
        <w:trPr>
          <w:trHeight w:val="928"/>
        </w:trPr>
        <w:tc>
          <w:tcPr>
            <w:tcW w:w="796" w:type="dxa"/>
            <w:vAlign w:val="center"/>
          </w:tcPr>
          <w:p w14:paraId="54BD5132" w14:textId="77777777" w:rsidR="001C0AC7" w:rsidRPr="00D71C80" w:rsidRDefault="001C0AC7" w:rsidP="000F2C53">
            <w:pPr>
              <w:spacing w:beforeLines="40" w:before="96" w:line="360" w:lineRule="auto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lastRenderedPageBreak/>
              <w:t>4</w:t>
            </w:r>
          </w:p>
        </w:tc>
        <w:tc>
          <w:tcPr>
            <w:tcW w:w="1232" w:type="dxa"/>
            <w:vAlign w:val="center"/>
          </w:tcPr>
          <w:p w14:paraId="7DE0C885" w14:textId="77777777" w:rsidR="001C0AC7" w:rsidRPr="00D71C80" w:rsidRDefault="001C0AC7" w:rsidP="000F2C53">
            <w:pPr>
              <w:spacing w:beforeLines="40" w:before="96" w:line="360" w:lineRule="auto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Một số yếu tố xác suất</w:t>
            </w:r>
          </w:p>
        </w:tc>
        <w:tc>
          <w:tcPr>
            <w:tcW w:w="1091" w:type="dxa"/>
            <w:shd w:val="clear" w:color="auto" w:fill="auto"/>
          </w:tcPr>
          <w:p w14:paraId="3379A2F5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Xác suất thực nghiệm.</w:t>
            </w:r>
          </w:p>
        </w:tc>
        <w:tc>
          <w:tcPr>
            <w:tcW w:w="4252" w:type="dxa"/>
            <w:vAlign w:val="center"/>
          </w:tcPr>
          <w:p w14:paraId="7CD233EA" w14:textId="11E927CC" w:rsidR="00AF74FA" w:rsidRPr="00D71C80" w:rsidRDefault="00110756" w:rsidP="00AF74FA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 xml:space="preserve">Nhận biết </w:t>
            </w:r>
          </w:p>
          <w:p w14:paraId="47156D62" w14:textId="18AA4C04" w:rsidR="00110756" w:rsidRPr="00D71C80" w:rsidRDefault="00AF74FA" w:rsidP="00AF74FA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 xml:space="preserve">+ </w:t>
            </w:r>
            <w:r w:rsidR="00110756" w:rsidRPr="00D71C80">
              <w:rPr>
                <w:rFonts w:ascii="Times New Roman" w:hAnsi="Times New Roman" w:cs="Times New Roman"/>
              </w:rPr>
              <w:t>Biết đọc biểu đồ cột Câu 12</w:t>
            </w:r>
          </w:p>
          <w:p w14:paraId="13396948" w14:textId="69DD9906" w:rsidR="00AF74FA" w:rsidRPr="00D71C80" w:rsidRDefault="00C76DD3" w:rsidP="00AF74FA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 xml:space="preserve">+ Biết </w:t>
            </w:r>
            <w:r w:rsidR="00AF74FA" w:rsidRPr="00D71C80">
              <w:rPr>
                <w:rFonts w:ascii="Times New Roman" w:hAnsi="Times New Roman" w:cs="Times New Roman"/>
              </w:rPr>
              <w:t xml:space="preserve"> tính xác suất thực nghiệm </w:t>
            </w:r>
            <w:r w:rsidRPr="00D71C80">
              <w:rPr>
                <w:rFonts w:ascii="Times New Roman" w:hAnsi="Times New Roman" w:cs="Times New Roman"/>
              </w:rPr>
              <w:t>( câu 13)</w:t>
            </w:r>
            <w:r w:rsidR="00AF74FA" w:rsidRPr="00D71C80">
              <w:rPr>
                <w:rFonts w:ascii="Times New Roman" w:hAnsi="Times New Roman" w:cs="Times New Roman"/>
              </w:rPr>
              <w:t xml:space="preserve"> </w:t>
            </w:r>
          </w:p>
          <w:p w14:paraId="5C6D6898" w14:textId="595DDCFC" w:rsidR="001C0AC7" w:rsidRPr="00D71C80" w:rsidRDefault="001C0AC7" w:rsidP="000F2C53">
            <w:pPr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</w:rPr>
              <w:t xml:space="preserve"> </w:t>
            </w:r>
            <w:r w:rsidRPr="00D71C80">
              <w:rPr>
                <w:rFonts w:ascii="Times New Roman" w:hAnsi="Times New Roman" w:cs="Times New Roman"/>
                <w:b/>
              </w:rPr>
              <w:t>Vận dụng:</w:t>
            </w:r>
          </w:p>
          <w:p w14:paraId="6C527605" w14:textId="77777777" w:rsidR="001C0AC7" w:rsidRPr="00D71C80" w:rsidRDefault="001C0AC7" w:rsidP="000F2C53">
            <w:pPr>
              <w:rPr>
                <w:rFonts w:ascii="Times New Roman" w:hAnsi="Times New Roman" w:cs="Times New Roman"/>
              </w:rPr>
            </w:pPr>
            <w:r w:rsidRPr="00D71C80">
              <w:rPr>
                <w:rFonts w:ascii="Times New Roman" w:hAnsi="Times New Roman" w:cs="Times New Roman"/>
              </w:rPr>
              <w:t>+ Vận dụng công thức tính xác suất thực nghiệm vào toán thực tế. (Bài 3)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2867FC0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CDFABCF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BCF13D7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323911D2" w14:textId="77777777" w:rsidR="001C0AC7" w:rsidRPr="00D71C80" w:rsidRDefault="001C0AC7" w:rsidP="000F2C53">
            <w:pPr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26D82A6" w14:textId="77777777" w:rsidR="001C0AC7" w:rsidRPr="00D71C80" w:rsidRDefault="001C0AC7" w:rsidP="000F2C53">
            <w:pPr>
              <w:spacing w:beforeLines="40" w:before="96" w:line="360" w:lineRule="auto"/>
              <w:jc w:val="center"/>
              <w:rPr>
                <w:rFonts w:ascii="Times New Roman" w:hAnsi="Times New Roman" w:cs="Times New Roman"/>
                <w:lang w:bidi="hi-IN"/>
              </w:rPr>
            </w:pPr>
            <w:r w:rsidRPr="00D71C80">
              <w:rPr>
                <w:rFonts w:ascii="Times New Roman" w:hAnsi="Times New Roman" w:cs="Times New Roman"/>
                <w:lang w:bidi="hi-IN"/>
              </w:rPr>
              <w:t>1</w:t>
            </w:r>
          </w:p>
        </w:tc>
      </w:tr>
      <w:tr w:rsidR="001C0AC7" w:rsidRPr="00D71C80" w14:paraId="3BD838DF" w14:textId="77777777" w:rsidTr="00D83F42">
        <w:trPr>
          <w:trHeight w:val="802"/>
        </w:trPr>
        <w:tc>
          <w:tcPr>
            <w:tcW w:w="3119" w:type="dxa"/>
            <w:gridSpan w:val="3"/>
            <w:vAlign w:val="center"/>
          </w:tcPr>
          <w:p w14:paraId="22352BA6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</w:rPr>
            </w:pPr>
            <w:r w:rsidRPr="00D71C80">
              <w:rPr>
                <w:rFonts w:ascii="Times New Roman" w:hAnsi="Times New Roman" w:cs="Times New Roman"/>
                <w:b/>
              </w:rPr>
              <w:t>Tổng</w:t>
            </w:r>
          </w:p>
        </w:tc>
        <w:tc>
          <w:tcPr>
            <w:tcW w:w="4252" w:type="dxa"/>
            <w:vAlign w:val="center"/>
          </w:tcPr>
          <w:p w14:paraId="6CD838C6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E06E9FC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lang w:bidi="hi-IN"/>
              </w:rPr>
            </w:pPr>
            <w:r w:rsidRPr="00D71C80">
              <w:rPr>
                <w:rFonts w:ascii="Times New Roman" w:hAnsi="Times New Roman" w:cs="Times New Roman"/>
                <w:b/>
                <w:iCs/>
                <w:lang w:bidi="hi-IN"/>
              </w:rPr>
              <w:t>1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A4B2B4F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D71C80">
              <w:rPr>
                <w:rFonts w:ascii="Times New Roman" w:hAnsi="Times New Roman" w:cs="Times New Roman"/>
                <w:b/>
                <w:iCs/>
              </w:rPr>
              <w:t>3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20C94979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lang w:bidi="hi-IN"/>
              </w:rPr>
            </w:pPr>
            <w:r w:rsidRPr="00D71C80">
              <w:rPr>
                <w:rFonts w:ascii="Times New Roman" w:hAnsi="Times New Roman" w:cs="Times New Roman"/>
                <w:b/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5145D47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  <w:lang w:bidi="hi-IN"/>
              </w:rPr>
            </w:pPr>
            <w:r w:rsidRPr="00D71C80">
              <w:rPr>
                <w:rFonts w:ascii="Times New Roman" w:hAnsi="Times New Roman" w:cs="Times New Roman"/>
                <w:b/>
                <w:iCs/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94B6115" w14:textId="77777777" w:rsidR="001C0AC7" w:rsidRPr="00D71C80" w:rsidRDefault="001C0AC7" w:rsidP="000F2C53">
            <w:pPr>
              <w:spacing w:beforeLines="40" w:before="96"/>
              <w:jc w:val="center"/>
              <w:rPr>
                <w:rFonts w:ascii="Times New Roman" w:hAnsi="Times New Roman" w:cs="Times New Roman"/>
                <w:b/>
                <w:iCs/>
              </w:rPr>
            </w:pPr>
            <w:r w:rsidRPr="00D71C80">
              <w:rPr>
                <w:rFonts w:ascii="Times New Roman" w:hAnsi="Times New Roman" w:cs="Times New Roman"/>
                <w:b/>
                <w:iCs/>
              </w:rPr>
              <w:t>21</w:t>
            </w:r>
          </w:p>
        </w:tc>
      </w:tr>
    </w:tbl>
    <w:p w14:paraId="710A9F78" w14:textId="77777777" w:rsidR="001C0AC7" w:rsidRPr="00D71C80" w:rsidRDefault="001C0AC7" w:rsidP="001C0AC7">
      <w:pPr>
        <w:rPr>
          <w:rFonts w:ascii="Times New Roman" w:hAnsi="Times New Roman" w:cs="Times New Roman"/>
          <w:b/>
          <w:bCs/>
        </w:rPr>
      </w:pPr>
    </w:p>
    <w:p w14:paraId="3E4D4A15" w14:textId="77777777" w:rsidR="000F2C53" w:rsidRPr="00D71C80" w:rsidRDefault="000F2C53" w:rsidP="000F2C53">
      <w:pPr>
        <w:tabs>
          <w:tab w:val="left" w:pos="2880"/>
          <w:tab w:val="left" w:pos="5040"/>
          <w:tab w:val="left" w:pos="7380"/>
        </w:tabs>
        <w:spacing w:after="0" w:line="240" w:lineRule="auto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A. PHẦN TRẮC NGHIỆM: (4.0 điểm)</w:t>
      </w:r>
    </w:p>
    <w:p w14:paraId="361FD04F" w14:textId="6F628D75" w:rsidR="000F2C53" w:rsidRPr="00D71C80" w:rsidRDefault="000F2C53" w:rsidP="000F2C53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>Chọn  phương án trả lời đúng trong các phương án A, B, C, D .</w:t>
      </w:r>
    </w:p>
    <w:p w14:paraId="7D8747E1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1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 Cách viết nào sau đây biểu diễn cho cách viết phân số?</w:t>
      </w:r>
    </w:p>
    <w:p w14:paraId="49DD7321" w14:textId="77777777" w:rsidR="000F2C53" w:rsidRPr="00D71C80" w:rsidRDefault="000F2C53" w:rsidP="000F2C53">
      <w:pPr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60" w:dyaOrig="620" w14:anchorId="70805D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4pt;height:30.55pt" o:ole="">
            <v:imagedata r:id="rId5" o:title=""/>
          </v:shape>
          <o:OLEObject Type="Embed" ProgID="Equation.DSMT4" ShapeID="_x0000_i1025" DrawAspect="Content" ObjectID="_1744705020" r:id="rId6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>B.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20" w:dyaOrig="620" w14:anchorId="0799988C">
          <v:shape id="_x0000_i1026" type="#_x0000_t75" style="width:21.05pt;height:30.55pt" o:ole="">
            <v:imagedata r:id="rId7" o:title=""/>
          </v:shape>
          <o:OLEObject Type="Embed" ProgID="Equation.DSMT4" ShapeID="_x0000_i1026" DrawAspect="Content" ObjectID="_1744705021" r:id="rId8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C. </w:t>
      </w:r>
      <w:r w:rsidRPr="00D71C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80" w:dyaOrig="660" w14:anchorId="2A7DE7D6">
          <v:shape id="_x0000_i1027" type="#_x0000_t75" style="width:23.75pt;height:33.3pt" o:ole="">
            <v:imagedata r:id="rId9" o:title=""/>
          </v:shape>
          <o:OLEObject Type="Embed" ProgID="Equation.DSMT4" ShapeID="_x0000_i1027" DrawAspect="Content" ObjectID="_1744705022" r:id="rId10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D71C8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60" w:dyaOrig="660" w14:anchorId="3B33C054">
          <v:shape id="_x0000_i1028" type="#_x0000_t75" style="width:22.4pt;height:33.3pt" o:ole="">
            <v:imagedata r:id="rId11" o:title=""/>
          </v:shape>
          <o:OLEObject Type="Embed" ProgID="Equation.DSMT4" ShapeID="_x0000_i1028" DrawAspect="Content" ObjectID="_1744705023" r:id="rId12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F96A482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2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Phân số nào sau đây bằng bằng phân số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4B662A36">
          <v:shape id="_x0000_i1029" type="#_x0000_t75" style="width:18.35pt;height:30.55pt" o:ole="">
            <v:imagedata r:id="rId13" o:title=""/>
          </v:shape>
          <o:OLEObject Type="Embed" ProgID="Equation.DSMT4" ShapeID="_x0000_i1029" DrawAspect="Content" ObjectID="_1744705024" r:id="rId14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6132022A" w14:textId="77777777" w:rsidR="000F2C53" w:rsidRPr="00D71C80" w:rsidRDefault="000F2C53" w:rsidP="000F2C53">
      <w:pPr>
        <w:tabs>
          <w:tab w:val="center" w:pos="5180"/>
          <w:tab w:val="right" w:pos="964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D71C80">
        <w:rPr>
          <w:rFonts w:ascii="Times New Roman" w:eastAsia="Times New Roman" w:hAnsi="Times New Roman" w:cs="Times New Roman"/>
          <w:sz w:val="26"/>
          <w:szCs w:val="26"/>
        </w:rPr>
        <w:t>A.</w:t>
      </w:r>
      <w:r w:rsidRPr="00D71C8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296E2F56">
          <v:shape id="_x0000_i1030" type="#_x0000_t75" style="width:18.35pt;height:30.55pt" o:ole="">
            <v:imagedata r:id="rId15" o:title=""/>
          </v:shape>
          <o:OLEObject Type="Embed" ProgID="Equation.DSMT4" ShapeID="_x0000_i1030" DrawAspect="Content" ObjectID="_1744705025" r:id="rId16"/>
        </w:object>
      </w:r>
      <w:r w:rsidRPr="00D71C80">
        <w:rPr>
          <w:rFonts w:ascii="Times New Roman" w:eastAsia="Times New Roman" w:hAnsi="Times New Roman" w:cs="Times New Roman"/>
          <w:sz w:val="26"/>
          <w:szCs w:val="26"/>
        </w:rPr>
        <w:t xml:space="preserve"> .                     B. </w:t>
      </w:r>
      <w:r w:rsidRPr="00D71C8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80" w:dyaOrig="620" w14:anchorId="031AC84B">
          <v:shape id="_x0000_i1031" type="#_x0000_t75" style="width:23.75pt;height:30.55pt" o:ole="">
            <v:imagedata r:id="rId17" o:title=""/>
          </v:shape>
          <o:OLEObject Type="Embed" ProgID="Equation.DSMT4" ShapeID="_x0000_i1031" DrawAspect="Content" ObjectID="_1744705026" r:id="rId18"/>
        </w:object>
      </w:r>
      <w:r w:rsidRPr="00D71C80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C . </w:t>
      </w:r>
      <w:r w:rsidRPr="00D71C8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20" w:dyaOrig="620" w14:anchorId="358294C0">
          <v:shape id="_x0000_i1032" type="#_x0000_t75" style="width:15.6pt;height:30.55pt" o:ole="">
            <v:imagedata r:id="rId19" o:title=""/>
          </v:shape>
          <o:OLEObject Type="Embed" ProgID="Equation.DSMT4" ShapeID="_x0000_i1032" DrawAspect="Content" ObjectID="_1744705027" r:id="rId20"/>
        </w:object>
      </w:r>
      <w:r w:rsidRPr="00D71C80">
        <w:rPr>
          <w:rFonts w:ascii="Times New Roman" w:eastAsia="Times New Roman" w:hAnsi="Times New Roman" w:cs="Times New Roman"/>
          <w:sz w:val="26"/>
          <w:szCs w:val="26"/>
        </w:rPr>
        <w:t xml:space="preserve"> .                      D.</w:t>
      </w:r>
      <w:r w:rsidRPr="00D71C8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 w14:anchorId="6D9169BC">
          <v:shape id="_x0000_i1033" type="#_x0000_t75" style="width:18.35pt;height:30.55pt" o:ole="">
            <v:imagedata r:id="rId21" o:title=""/>
          </v:shape>
          <o:OLEObject Type="Embed" ProgID="Equation.DSMT4" ShapeID="_x0000_i1033" DrawAspect="Content" ObjectID="_1744705028" r:id="rId22"/>
        </w:object>
      </w:r>
      <w:r w:rsidRPr="00D71C80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14:paraId="5689F786" w14:textId="10571C15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3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Số đối của phân số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7E9235EC">
          <v:shape id="_x0000_i1034" type="#_x0000_t75" style="width:21.75pt;height:30.55pt" o:ole="">
            <v:imagedata r:id="rId23" o:title=""/>
          </v:shape>
          <o:OLEObject Type="Embed" ProgID="Equation.DSMT4" ShapeID="_x0000_i1034" DrawAspect="Content" ObjectID="_1744705029" r:id="rId24"/>
        </w:object>
      </w:r>
      <w:r w:rsidR="00BC4480">
        <w:rPr>
          <w:rFonts w:ascii="Times New Roman" w:eastAsia="Calibri" w:hAnsi="Times New Roman" w:cs="Times New Roman"/>
          <w:sz w:val="26"/>
          <w:szCs w:val="26"/>
        </w:rPr>
        <w:t xml:space="preserve">là </w:t>
      </w:r>
      <w:r w:rsidRPr="00D71C80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05E9A999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00" w:dyaOrig="620" w14:anchorId="4A2B9CD7">
          <v:shape id="_x0000_i1035" type="#_x0000_t75" style="width:14.95pt;height:30.55pt" o:ole="">
            <v:imagedata r:id="rId25" o:title=""/>
          </v:shape>
          <o:OLEObject Type="Embed" ProgID="Equation.DSMT4" ShapeID="_x0000_i1035" DrawAspect="Content" ObjectID="_1744705030" r:id="rId26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                  B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00" w:dyaOrig="620" w14:anchorId="062CB28F">
          <v:shape id="_x0000_i1036" type="#_x0000_t75" style="width:14.95pt;height:30.55pt" o:ole="">
            <v:imagedata r:id="rId27" o:title=""/>
          </v:shape>
          <o:OLEObject Type="Embed" ProgID="Equation.DSMT4" ShapeID="_x0000_i1036" DrawAspect="Content" ObjectID="_1744705031" r:id="rId28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                        C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60" w:dyaOrig="620" w14:anchorId="7BCAD23D">
          <v:shape id="_x0000_i1037" type="#_x0000_t75" style="width:22.4pt;height:30.55pt" o:ole="">
            <v:imagedata r:id="rId29" o:title=""/>
          </v:shape>
          <o:OLEObject Type="Embed" ProgID="Equation.DSMT4" ShapeID="_x0000_i1037" DrawAspect="Content" ObjectID="_1744705032" r:id="rId30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.                      D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60" w:dyaOrig="620" w14:anchorId="2EF07A81">
          <v:shape id="_x0000_i1038" type="#_x0000_t75" style="width:18.35pt;height:30.55pt" o:ole="">
            <v:imagedata r:id="rId31" o:title=""/>
          </v:shape>
          <o:OLEObject Type="Embed" ProgID="Equation.DSMT4" ShapeID="_x0000_i1038" DrawAspect="Content" ObjectID="_1744705033" r:id="rId32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</w:t>
      </w:r>
    </w:p>
    <w:p w14:paraId="701C04DB" w14:textId="6A1AA5DD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4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Cho x =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960" w:dyaOrig="620" w14:anchorId="5A986294">
          <v:shape id="_x0000_i1039" type="#_x0000_t75" style="width:48.25pt;height:30.55pt" o:ole="">
            <v:imagedata r:id="rId33" o:title=""/>
          </v:shape>
          <o:OLEObject Type="Embed" ProgID="Equation.DSMT4" ShapeID="_x0000_i1039" DrawAspect="Content" ObjectID="_1744705034" r:id="rId34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Giá trị của x là số</w:t>
      </w:r>
      <w:r w:rsidR="00BC448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D71C80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7DF34130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20" w:dyaOrig="620" w14:anchorId="230ABF0E">
          <v:shape id="_x0000_i1040" type="#_x0000_t75" style="width:16.3pt;height:30.55pt" o:ole="">
            <v:imagedata r:id="rId35" o:title=""/>
          </v:shape>
          <o:OLEObject Type="Embed" ProgID="Equation.DSMT4" ShapeID="_x0000_i1040" DrawAspect="Content" ObjectID="_1744705035" r:id="rId36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                     B. -16.                         C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6E503627">
          <v:shape id="_x0000_i1041" type="#_x0000_t75" style="width:23.75pt;height:30.55pt" o:ole="">
            <v:imagedata r:id="rId37" o:title=""/>
          </v:shape>
          <o:OLEObject Type="Embed" ProgID="Equation.DSMT4" ShapeID="_x0000_i1041" DrawAspect="Content" ObjectID="_1744705036" r:id="rId38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D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480" w:dyaOrig="620" w14:anchorId="163A6D9B">
          <v:shape id="_x0000_i1042" type="#_x0000_t75" style="width:23.75pt;height:30.55pt" o:ole="">
            <v:imagedata r:id="rId39" o:title=""/>
          </v:shape>
          <o:OLEObject Type="Embed" ProgID="Equation.DSMT4" ShapeID="_x0000_i1042" DrawAspect="Content" ObjectID="_1744705037" r:id="rId40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7818C38C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5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Số nào là kết quả của phép tính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639" w:dyaOrig="620" w14:anchorId="5A8B9B77">
          <v:shape id="_x0000_i1043" type="#_x0000_t75" style="width:31.9pt;height:30.55pt" o:ole="">
            <v:imagedata r:id="rId41" o:title=""/>
          </v:shape>
          <o:OLEObject Type="Embed" ProgID="Equation.DSMT4" ShapeID="_x0000_i1043" DrawAspect="Content" ObjectID="_1744705038" r:id="rId42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?</w:t>
      </w:r>
    </w:p>
    <w:p w14:paraId="6912CE77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A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38D7FB00">
          <v:shape id="_x0000_i1044" type="#_x0000_t75" style="width:18.35pt;height:30.55pt" o:ole="">
            <v:imagedata r:id="rId43" o:title=""/>
          </v:shape>
          <o:OLEObject Type="Embed" ProgID="Equation.DSMT4" ShapeID="_x0000_i1044" DrawAspect="Content" ObjectID="_1744705039" r:id="rId44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                     B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340" w:dyaOrig="620" w14:anchorId="50C4EF83">
          <v:shape id="_x0000_i1045" type="#_x0000_t75" style="width:18.35pt;height:30.55pt" o:ole="">
            <v:imagedata r:id="rId45" o:title=""/>
          </v:shape>
          <o:OLEObject Type="Embed" ProgID="Equation.DSMT4" ShapeID="_x0000_i1045" DrawAspect="Content" ObjectID="_1744705040" r:id="rId46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.            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    C.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2E255D7E">
          <v:shape id="_x0000_i1046" type="#_x0000_t75" style="width:12.25pt;height:30.55pt" o:ole="">
            <v:imagedata r:id="rId47" o:title=""/>
          </v:shape>
          <o:OLEObject Type="Embed" ProgID="Equation.DSMT4" ShapeID="_x0000_i1046" DrawAspect="Content" ObjectID="_1744705041" r:id="rId48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. 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D. -8 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</w:p>
    <w:p w14:paraId="118787C5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6.</w:t>
      </w:r>
      <w:r w:rsidRPr="00D71C80">
        <w:rPr>
          <w:rFonts w:ascii="Times New Roman" w:eastAsia="Calibri" w:hAnsi="Times New Roman" w:cs="Times New Roman"/>
          <w:bCs/>
          <w:sz w:val="26"/>
          <w:szCs w:val="26"/>
        </w:rPr>
        <w:t xml:space="preserve"> Cơ thể người có khoảng </w:t>
      </w:r>
      <w:r w:rsidRPr="00D71C80">
        <w:rPr>
          <w:rFonts w:ascii="Times New Roman" w:eastAsia="Calibri" w:hAnsi="Times New Roman" w:cs="Times New Roman"/>
          <w:bCs/>
          <w:position w:val="-24"/>
          <w:sz w:val="26"/>
          <w:szCs w:val="26"/>
        </w:rPr>
        <w:object w:dxaOrig="440" w:dyaOrig="620" w14:anchorId="6A8069A3">
          <v:shape id="_x0000_i1047" type="#_x0000_t75" style="width:21.75pt;height:31.25pt" o:ole="">
            <v:imagedata r:id="rId49" o:title=""/>
          </v:shape>
          <o:OLEObject Type="Embed" ProgID="Equation.DSMT4" ShapeID="_x0000_i1047" DrawAspect="Content" ObjectID="_1744705042" r:id="rId50"/>
        </w:object>
      </w:r>
      <w:r w:rsidRPr="00D71C80">
        <w:rPr>
          <w:rFonts w:ascii="Times New Roman" w:eastAsia="Calibri" w:hAnsi="Times New Roman" w:cs="Times New Roman"/>
          <w:bCs/>
          <w:sz w:val="26"/>
          <w:szCs w:val="26"/>
        </w:rPr>
        <w:t xml:space="preserve"> là nước. Hậu cân nặng 50 kg, em hãy cho biết khối lượng nước có trong cơ thể Hậu?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1770508F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>A.  35 kg.                   B. 350kg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    C. 71 kg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D. 3500kg.</w:t>
      </w:r>
    </w:p>
    <w:p w14:paraId="4ACF3612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7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Biết </w:t>
      </w:r>
      <w:r w:rsidRPr="00D71C8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20" w14:anchorId="5B617B43">
          <v:shape id="_x0000_i1048" type="#_x0000_t75" style="width:12.25pt;height:30.55pt" o:ole="">
            <v:imagedata r:id="rId51" o:title=""/>
          </v:shape>
          <o:OLEObject Type="Embed" ProgID="Equation.DSMT4" ShapeID="_x0000_i1048" DrawAspect="Content" ObjectID="_1744705043" r:id="rId52"/>
        </w:objec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của bình nước là 5 lít. Hỏi cả bình nước chứa được bao nhiêu lít nước?</w:t>
      </w:r>
    </w:p>
    <w:p w14:paraId="0A5A2C41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>A.  15 lít.                    B. 20lít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    C. 54 lít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 xml:space="preserve">     D. 1,25 lít.</w:t>
      </w:r>
    </w:p>
    <w:p w14:paraId="406079AD" w14:textId="77777777" w:rsidR="000F2C53" w:rsidRPr="00D71C80" w:rsidRDefault="000F2C53" w:rsidP="000F2C53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nl-NL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8.</w:t>
      </w:r>
      <w:r w:rsidRPr="00D71C80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Dùng</w:t>
      </w:r>
      <w:r w:rsidRPr="00D71C80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 </w:t>
      </w:r>
      <w:r w:rsidRPr="00D71C80">
        <w:rPr>
          <w:rFonts w:ascii="Times New Roman" w:eastAsia="Calibri" w:hAnsi="Times New Roman" w:cs="Times New Roman"/>
          <w:color w:val="000000"/>
          <w:sz w:val="26"/>
          <w:szCs w:val="26"/>
        </w:rPr>
        <w:t>hỗn số nào sau đây để biểu thị thời gian của đồng hồ sau?</w:t>
      </w:r>
    </w:p>
    <w:p w14:paraId="5028C74D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lastRenderedPageBreak/>
        <w:t xml:space="preserve">                                           </w:t>
      </w:r>
      <w:r w:rsidRPr="00D71C80">
        <w:rPr>
          <w:rFonts w:ascii="Times New Roman" w:eastAsia="Calibri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 wp14:anchorId="165FA8FC" wp14:editId="6EE28E88">
            <wp:extent cx="832492" cy="650384"/>
            <wp:effectExtent l="0" t="0" r="5715" b="0"/>
            <wp:docPr id="1" name="Picture 1" descr="C:\Users\Administrator\Documents\Bandicam\bandicam 2022-04-13 22-48-33-1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Administrator\Documents\Bandicam\bandicam 2022-04-13 22-48-33-174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211" cy="65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2AC90" w14:textId="11758597" w:rsidR="000F2C53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D71C8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A</w:t>
      </w:r>
      <w:r w:rsidRPr="00D71C80">
        <w:rPr>
          <w:rFonts w:ascii="Times New Roman" w:eastAsia="Calibri" w:hAnsi="Times New Roman" w:cs="Times New Roman"/>
          <w:b/>
          <w:color w:val="000000"/>
          <w:sz w:val="26"/>
          <w:szCs w:val="26"/>
          <w:lang w:val="nl-NL"/>
        </w:rPr>
        <w:t>.</w:t>
      </w:r>
      <w:r w:rsidRPr="00D71C8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5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5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  <w:r w:rsidRPr="00D71C80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                 B. 5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1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.</m:t>
        </m:r>
      </m:oMath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</w:t>
      </w:r>
      <w:r w:rsidRPr="00D71C80">
        <w:rPr>
          <w:rFonts w:ascii="Times New Roman" w:eastAsia="Calibri" w:hAnsi="Times New Roman" w:cs="Times New Roman"/>
          <w:bCs/>
          <w:sz w:val="26"/>
          <w:szCs w:val="26"/>
        </w:rPr>
        <w:t>C</w:t>
      </w: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. </w:t>
      </w:r>
      <w:r w:rsidRPr="00D71C80">
        <w:rPr>
          <w:rFonts w:ascii="Times New Roman" w:eastAsia="Calibri" w:hAnsi="Times New Roman" w:cs="Times New Roman"/>
          <w:bCs/>
          <w:sz w:val="26"/>
          <w:szCs w:val="26"/>
        </w:rPr>
        <w:t>4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5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  <w:r w:rsidRPr="00D71C80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.               D. 4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6"/>
                <w:szCs w:val="26"/>
                <w:lang w:eastAsia="vi-VN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val="nl-NL" w:eastAsia="vi-VN"/>
              </w:rPr>
              <m:t xml:space="preserve">1 </m:t>
            </m:r>
          </m:num>
          <m:den>
            <m:r>
              <w:rPr>
                <w:rFonts w:ascii="Cambria Math" w:eastAsia="Times New Roman" w:hAnsi="Cambria Math" w:cs="Times New Roman"/>
                <w:color w:val="000000"/>
                <w:sz w:val="26"/>
                <w:szCs w:val="26"/>
                <w:lang w:eastAsia="vi-VN"/>
              </w:rPr>
              <m:t>6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6"/>
            <w:szCs w:val="26"/>
            <w:lang w:eastAsia="vi-VN"/>
          </w:rPr>
          <m:t xml:space="preserve"> giờ</m:t>
        </m:r>
      </m:oMath>
    </w:p>
    <w:p w14:paraId="6492B3B7" w14:textId="55077540" w:rsidR="00C9669E" w:rsidRPr="00D71C80" w:rsidRDefault="00C9669E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1552F71E" w14:textId="77777777" w:rsidR="000F2C53" w:rsidRPr="00D71C80" w:rsidRDefault="000F2C53" w:rsidP="000F2C53">
      <w:pPr>
        <w:tabs>
          <w:tab w:val="left" w:pos="2403"/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9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Làm tròn số 537 đến hàng trăm ta được kết quả là số nào?</w:t>
      </w:r>
    </w:p>
    <w:p w14:paraId="2ADEF578" w14:textId="77777777" w:rsidR="000F2C53" w:rsidRPr="00D71C80" w:rsidRDefault="000F2C53" w:rsidP="000F2C53">
      <w:pPr>
        <w:tabs>
          <w:tab w:val="left" w:pos="2403"/>
          <w:tab w:val="left" w:pos="3975"/>
          <w:tab w:val="left" w:pos="4523"/>
          <w:tab w:val="left" w:pos="5970"/>
          <w:tab w:val="left" w:pos="6794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>A. 530.                       B. 500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>C. 600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  <w:t>D. 538.</w:t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  <w:r w:rsidRPr="00D71C80">
        <w:rPr>
          <w:rFonts w:ascii="Times New Roman" w:eastAsia="Calibri" w:hAnsi="Times New Roman" w:cs="Times New Roman"/>
          <w:sz w:val="26"/>
          <w:szCs w:val="26"/>
        </w:rPr>
        <w:tab/>
      </w:r>
    </w:p>
    <w:p w14:paraId="467BBF94" w14:textId="22C8D65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10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Làm tròn số </w:t>
      </w:r>
      <w:r w:rsidR="00767665">
        <w:rPr>
          <w:rFonts w:ascii="Times New Roman" w:eastAsia="Calibri" w:hAnsi="Times New Roman" w:cs="Times New Roman"/>
          <w:sz w:val="26"/>
          <w:szCs w:val="26"/>
        </w:rPr>
        <w:t xml:space="preserve">-123,497 </w:t>
      </w:r>
      <w:r w:rsidRPr="00D71C80">
        <w:rPr>
          <w:rFonts w:ascii="Times New Roman" w:eastAsia="Calibri" w:hAnsi="Times New Roman" w:cs="Times New Roman"/>
          <w:sz w:val="26"/>
          <w:szCs w:val="26"/>
        </w:rPr>
        <w:t>đến hàng phầ</w:t>
      </w:r>
      <w:r w:rsidR="00767665">
        <w:rPr>
          <w:rFonts w:ascii="Times New Roman" w:eastAsia="Calibri" w:hAnsi="Times New Roman" w:cs="Times New Roman"/>
          <w:sz w:val="26"/>
          <w:szCs w:val="26"/>
        </w:rPr>
        <w:t>n trăm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ta được kết quả</w:t>
      </w:r>
      <w:r w:rsidR="00767665">
        <w:rPr>
          <w:rFonts w:ascii="Times New Roman" w:eastAsia="Calibri" w:hAnsi="Times New Roman" w:cs="Times New Roman"/>
          <w:sz w:val="26"/>
          <w:szCs w:val="26"/>
        </w:rPr>
        <w:t xml:space="preserve"> là </w:t>
      </w:r>
      <w:r w:rsidRPr="00D71C80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14717972" w14:textId="0D38BA0C" w:rsidR="000F2C53" w:rsidRPr="00D71C80" w:rsidRDefault="0025177A" w:rsidP="000F2C53">
      <w:pPr>
        <w:numPr>
          <w:ilvl w:val="0"/>
          <w:numId w:val="1"/>
        </w:numPr>
        <w:tabs>
          <w:tab w:val="left" w:pos="2403"/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>-123,40</w:t>
      </w:r>
      <w:r w:rsidR="000F2C53" w:rsidRPr="00D71C80">
        <w:rPr>
          <w:rFonts w:ascii="Times New Roman" w:eastAsia="Times New Roman" w:hAnsi="Times New Roman" w:cs="Times New Roman"/>
          <w:sz w:val="26"/>
          <w:szCs w:val="26"/>
        </w:rPr>
        <w:t>.                  B.</w:t>
      </w:r>
      <w:r w:rsidRPr="0025177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</w:rPr>
        <w:t>-123,45.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C. -123,49.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     D. -123,50</w:t>
      </w:r>
      <w:r w:rsidR="000F2C53" w:rsidRPr="00D71C80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604CB45F" w14:textId="30F4E9B2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11.</w:t>
      </w: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6B4B57">
        <w:rPr>
          <w:rFonts w:ascii="Times New Roman" w:eastAsia="Calibri" w:hAnsi="Times New Roman" w:cs="Times New Roman"/>
          <w:sz w:val="26"/>
          <w:szCs w:val="26"/>
        </w:rPr>
        <w:t xml:space="preserve">Tỉ số của hai đại lượng 3 phút và 1 giờ là </w:t>
      </w:r>
    </w:p>
    <w:p w14:paraId="79B095EC" w14:textId="722017F8" w:rsidR="000F2C53" w:rsidRPr="00D71C80" w:rsidRDefault="005F1439" w:rsidP="000F2C53">
      <w:pPr>
        <w:numPr>
          <w:ilvl w:val="0"/>
          <w:numId w:val="2"/>
        </w:numPr>
        <w:tabs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den>
        </m:f>
      </m:oMath>
      <w:r w:rsidR="000F2C53" w:rsidRPr="00D71C80">
        <w:rPr>
          <w:rFonts w:ascii="Times New Roman" w:eastAsia="Times New Roman" w:hAnsi="Times New Roman" w:cs="Times New Roman"/>
          <w:sz w:val="26"/>
          <w:szCs w:val="26"/>
        </w:rPr>
        <w:t xml:space="preserve"> .             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den>
        </m:f>
      </m:oMath>
      <w:r w:rsidR="000F2C53" w:rsidRPr="00D71C80">
        <w:rPr>
          <w:rFonts w:ascii="Times New Roman" w:eastAsia="Times New Roman" w:hAnsi="Times New Roman" w:cs="Times New Roman"/>
          <w:sz w:val="26"/>
          <w:szCs w:val="26"/>
        </w:rPr>
        <w:t xml:space="preserve">.                  C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30</m:t>
            </m:r>
          </m:den>
        </m:f>
      </m:oMath>
      <w:r w:rsidR="006B4B57">
        <w:rPr>
          <w:rFonts w:ascii="Times New Roman" w:eastAsia="Times New Roman" w:hAnsi="Times New Roman" w:cs="Times New Roman"/>
          <w:sz w:val="26"/>
          <w:szCs w:val="26"/>
        </w:rPr>
        <w:t xml:space="preserve">.                  D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0</m:t>
            </m:r>
          </m:den>
        </m:f>
      </m:oMath>
      <w:r w:rsidR="000F2C53" w:rsidRPr="00D71C80">
        <w:rPr>
          <w:rFonts w:ascii="Times New Roman" w:eastAsia="Times New Roman" w:hAnsi="Times New Roman" w:cs="Times New Roman"/>
          <w:sz w:val="26"/>
          <w:szCs w:val="26"/>
        </w:rPr>
        <w:t xml:space="preserve"> .</w:t>
      </w:r>
    </w:p>
    <w:p w14:paraId="1A1CC774" w14:textId="0D64B67C" w:rsidR="0000312E" w:rsidRPr="00D71C80" w:rsidRDefault="000A54AC" w:rsidP="0000312E">
      <w:pPr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D71C80">
        <w:rPr>
          <w:rFonts w:ascii="Times New Roman" w:hAnsi="Times New Roman" w:cs="Times New Roman"/>
          <w:b/>
          <w:noProof/>
          <w:sz w:val="26"/>
          <w:szCs w:val="26"/>
          <w:lang w:val="nl-NL"/>
        </w:rPr>
        <w:t>Câu 12</w:t>
      </w:r>
      <w:r w:rsidR="0000312E"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. Hình 1 sau biểu diễn diện tích rừng nước ta bị phá, được thống kê từ năm 1995 đến 1998 (đơn vị trục thẳng đứng: nghìn ha) </w:t>
      </w:r>
    </w:p>
    <w:p w14:paraId="5D1C7D50" w14:textId="77777777" w:rsidR="0000312E" w:rsidRPr="00D71C80" w:rsidRDefault="0000312E" w:rsidP="0000312E">
      <w:pPr>
        <w:pStyle w:val="ListParagraph"/>
        <w:numPr>
          <w:ilvl w:val="0"/>
          <w:numId w:val="2"/>
        </w:numPr>
        <w:ind w:left="0" w:firstLine="0"/>
        <w:jc w:val="center"/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D71C8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1F78873" wp14:editId="103A52D6">
            <wp:extent cx="2181225" cy="1228725"/>
            <wp:effectExtent l="0" t="0" r="9525" b="9525"/>
            <wp:docPr id="31" name="Picture 31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>A</w:t>
      </w:r>
    </w:p>
    <w:p w14:paraId="29004D8A" w14:textId="77777777" w:rsidR="0000312E" w:rsidRPr="00D71C80" w:rsidRDefault="0000312E" w:rsidP="0000312E">
      <w:pPr>
        <w:rPr>
          <w:rFonts w:ascii="Times New Roman" w:hAnsi="Times New Roman" w:cs="Times New Roman"/>
          <w:noProof/>
          <w:sz w:val="26"/>
          <w:szCs w:val="26"/>
          <w:vertAlign w:val="superscript"/>
          <w:lang w:val="nl-N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Trong các năm 1995, 1996, 1997, 1998 thì năm mà diện tích rừng bị phá nhiều nhất là:                                                                                             </w:t>
      </w:r>
    </w:p>
    <w:p w14:paraId="0BAB7B0E" w14:textId="77777777" w:rsidR="0000312E" w:rsidRPr="00D71C80" w:rsidRDefault="0000312E" w:rsidP="0000312E">
      <w:pPr>
        <w:rPr>
          <w:rFonts w:ascii="Times New Roman" w:hAnsi="Times New Roman" w:cs="Times New Roman"/>
          <w:noProof/>
          <w:sz w:val="26"/>
          <w:szCs w:val="26"/>
        </w:rPr>
      </w:pPr>
      <w:r w:rsidRPr="00D71C80">
        <w:rPr>
          <w:rFonts w:ascii="Times New Roman" w:hAnsi="Times New Roman" w:cs="Times New Roman"/>
          <w:noProof/>
          <w:sz w:val="26"/>
          <w:szCs w:val="26"/>
        </w:rPr>
        <w:t xml:space="preserve">A. 1995 </w:t>
      </w:r>
      <w:r w:rsidRPr="00D71C80">
        <w:rPr>
          <w:rFonts w:ascii="Times New Roman" w:hAnsi="Times New Roman" w:cs="Times New Roman"/>
          <w:noProof/>
          <w:sz w:val="26"/>
          <w:szCs w:val="26"/>
        </w:rPr>
        <w:tab/>
      </w:r>
      <w:r w:rsidRPr="00D71C80">
        <w:rPr>
          <w:rFonts w:ascii="Times New Roman" w:hAnsi="Times New Roman" w:cs="Times New Roman"/>
          <w:noProof/>
          <w:sz w:val="26"/>
          <w:szCs w:val="26"/>
        </w:rPr>
        <w:tab/>
        <w:t>B. 1996</w:t>
      </w:r>
      <w:r w:rsidRPr="00D71C80">
        <w:rPr>
          <w:rFonts w:ascii="Times New Roman" w:hAnsi="Times New Roman" w:cs="Times New Roman"/>
          <w:noProof/>
          <w:sz w:val="26"/>
          <w:szCs w:val="26"/>
        </w:rPr>
        <w:tab/>
        <w:t xml:space="preserve">      C. 1997 </w:t>
      </w:r>
      <w:r w:rsidRPr="00D71C80">
        <w:rPr>
          <w:rFonts w:ascii="Times New Roman" w:hAnsi="Times New Roman" w:cs="Times New Roman"/>
          <w:noProof/>
          <w:sz w:val="26"/>
          <w:szCs w:val="26"/>
        </w:rPr>
        <w:tab/>
      </w:r>
      <w:r w:rsidRPr="00D71C80">
        <w:rPr>
          <w:rFonts w:ascii="Times New Roman" w:hAnsi="Times New Roman" w:cs="Times New Roman"/>
          <w:noProof/>
          <w:sz w:val="26"/>
          <w:szCs w:val="26"/>
        </w:rPr>
        <w:tab/>
        <w:t xml:space="preserve">   D. 1998                    </w:t>
      </w:r>
    </w:p>
    <w:p w14:paraId="4C9C8C58" w14:textId="6D40F416" w:rsidR="0000312E" w:rsidRPr="00D71C80" w:rsidRDefault="000A54AC" w:rsidP="0000312E">
      <w:pPr>
        <w:shd w:val="clear" w:color="auto" w:fill="FFFFFF"/>
        <w:spacing w:after="40"/>
        <w:rPr>
          <w:rFonts w:ascii="Times New Roman" w:hAnsi="Times New Roman" w:cs="Times New Roman"/>
          <w:color w:val="222222"/>
          <w:sz w:val="26"/>
          <w:szCs w:val="26"/>
        </w:rPr>
      </w:pPr>
      <w:r w:rsidRPr="00D71C80">
        <w:rPr>
          <w:rFonts w:ascii="Times New Roman" w:hAnsi="Times New Roman" w:cs="Times New Roman"/>
          <w:b/>
          <w:sz w:val="26"/>
          <w:szCs w:val="26"/>
        </w:rPr>
        <w:t>Câu 13</w:t>
      </w:r>
      <w:r w:rsidR="0000312E" w:rsidRPr="00D71C80">
        <w:rPr>
          <w:rFonts w:ascii="Times New Roman" w:hAnsi="Times New Roman" w:cs="Times New Roman"/>
          <w:color w:val="222222"/>
          <w:sz w:val="26"/>
          <w:szCs w:val="26"/>
        </w:rPr>
        <w:t xml:space="preserve"> Bạn An gieo xúc sắc 8 lần. Số chấm xuất hiện trên mặt con xúc sắc là: 1; 3; 2; 3; 1; 5; 2; 6. Xác suất thực nghiệm của số chấm xuất hiện là số nguyên tố là </w:t>
      </w:r>
    </w:p>
    <w:p w14:paraId="59151D95" w14:textId="3A802F73" w:rsidR="0000312E" w:rsidRPr="00D71C80" w:rsidRDefault="0000312E" w:rsidP="00781E9D">
      <w:pPr>
        <w:pStyle w:val="ListParagraph"/>
        <w:shd w:val="clear" w:color="auto" w:fill="FFFFFF"/>
        <w:spacing w:after="40"/>
        <w:ind w:left="0"/>
        <w:rPr>
          <w:rFonts w:ascii="Times New Roman" w:hAnsi="Times New Roman" w:cs="Times New Roman"/>
          <w:color w:val="222222"/>
          <w:sz w:val="26"/>
          <w:szCs w:val="26"/>
        </w:rPr>
      </w:pPr>
      <w:r w:rsidRPr="00D71C80">
        <w:rPr>
          <w:rFonts w:ascii="Times New Roman" w:hAnsi="Times New Roman" w:cs="Times New Roman"/>
          <w:color w:val="222222"/>
          <w:sz w:val="26"/>
          <w:szCs w:val="26"/>
        </w:rPr>
        <w:t xml:space="preserve">   A. 25%                      B. 62,5%                     C. 50%                           D. 37,5%</w:t>
      </w:r>
    </w:p>
    <w:p w14:paraId="71B2DEB2" w14:textId="68731217" w:rsidR="000F2C53" w:rsidRPr="00D71C80" w:rsidRDefault="00C44ABB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14</w:t>
      </w:r>
      <w:r w:rsidR="000F2C53"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.</w:t>
      </w:r>
      <w:r w:rsidR="000F2C53" w:rsidRPr="00D71C80">
        <w:rPr>
          <w:rFonts w:ascii="Times New Roman" w:eastAsia="Calibri" w:hAnsi="Times New Roman" w:cs="Times New Roman"/>
          <w:sz w:val="26"/>
          <w:szCs w:val="26"/>
        </w:rPr>
        <w:t xml:space="preserve"> Góc có 2 cạnh MP và MQ là góc nào?</w:t>
      </w:r>
    </w:p>
    <w:p w14:paraId="76164D78" w14:textId="77777777" w:rsidR="000F2C53" w:rsidRPr="00D71C80" w:rsidRDefault="000F2C53" w:rsidP="000F2C53">
      <w:pPr>
        <w:numPr>
          <w:ilvl w:val="0"/>
          <w:numId w:val="4"/>
        </w:numPr>
        <w:tabs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</w:rPr>
      </w:pPr>
      <w:r w:rsidRPr="00D71C80">
        <w:rPr>
          <w:rFonts w:ascii="Times New Roman" w:eastAsia="Times New Roman" w:hAnsi="Times New Roman" w:cs="Times New Roman"/>
          <w:sz w:val="26"/>
          <w:szCs w:val="26"/>
        </w:rPr>
        <w:t xml:space="preserve">Góc PMQ.           B. Góc MPQ.            C. Góc PQM.              D. Góc MQP. </w:t>
      </w:r>
    </w:p>
    <w:p w14:paraId="50A6E9B5" w14:textId="7D6C13B6" w:rsidR="000F2C53" w:rsidRPr="00D71C80" w:rsidRDefault="00C44ABB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15</w:t>
      </w:r>
      <w:r w:rsidR="000F2C53"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. </w:t>
      </w:r>
      <w:r w:rsidR="000F2C53" w:rsidRPr="00D71C80">
        <w:rPr>
          <w:rFonts w:ascii="Times New Roman" w:eastAsia="Calibri" w:hAnsi="Times New Roman" w:cs="Times New Roman"/>
          <w:sz w:val="26"/>
          <w:szCs w:val="26"/>
        </w:rPr>
        <w:t>Lúc 9 giờ thì kim phút và kim giờ của đồng hồ tạo thành góc có số đo là bao nhiêu?</w:t>
      </w:r>
    </w:p>
    <w:p w14:paraId="2E609AFF" w14:textId="77777777" w:rsidR="000F2C53" w:rsidRPr="00D71C80" w:rsidRDefault="000F2C53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</w:t>
      </w:r>
      <w:r w:rsidRPr="00D71C80">
        <w:rPr>
          <w:rFonts w:ascii="Times New Roman" w:eastAsia="Calibri" w:hAnsi="Times New Roman" w:cs="Times New Roman"/>
          <w:noProof/>
          <w:sz w:val="26"/>
          <w:szCs w:val="26"/>
        </w:rPr>
        <w:drawing>
          <wp:inline distT="0" distB="0" distL="0" distR="0" wp14:anchorId="44645F65" wp14:editId="59AC872C">
            <wp:extent cx="961534" cy="723900"/>
            <wp:effectExtent l="0" t="0" r="0" b="0"/>
            <wp:docPr id="5" name="Picture 5" descr="C:\Users\Administrator\Documents\Bandicam\bandicam 2022-05-14 21-02-26-0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istrator\Documents\Bandicam\bandicam 2022-05-14 21-02-26-078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049" cy="75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70519" w14:textId="77777777" w:rsidR="000F2C53" w:rsidRPr="00D71C80" w:rsidRDefault="000F2C53" w:rsidP="000F2C53">
      <w:pPr>
        <w:numPr>
          <w:ilvl w:val="0"/>
          <w:numId w:val="5"/>
        </w:numPr>
        <w:tabs>
          <w:tab w:val="left" w:pos="2464"/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D71C80">
        <w:rPr>
          <w:rFonts w:ascii="Times New Roman" w:eastAsia="Times New Roman" w:hAnsi="Times New Roman" w:cs="Times New Roman"/>
          <w:bCs/>
          <w:sz w:val="26"/>
          <w:szCs w:val="26"/>
        </w:rPr>
        <w:t>3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                  B. 6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</w:rPr>
        <w:t>.                        C. 9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</w:rPr>
        <w:t>.                        D. 18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  <w:vertAlign w:val="superscript"/>
        </w:rPr>
        <w:t>0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</w:rPr>
        <w:t>.</w:t>
      </w:r>
      <w:r w:rsidRPr="00D71C80">
        <w:rPr>
          <w:rFonts w:ascii="Times New Roman" w:eastAsia="Times New Roman" w:hAnsi="Times New Roman" w:cs="Times New Roman"/>
          <w:bCs/>
          <w:sz w:val="26"/>
          <w:szCs w:val="26"/>
        </w:rPr>
        <w:tab/>
      </w:r>
    </w:p>
    <w:p w14:paraId="32FB6F78" w14:textId="595ED504" w:rsidR="000F2C53" w:rsidRPr="00D71C80" w:rsidRDefault="00C44ABB" w:rsidP="000F2C53">
      <w:pPr>
        <w:tabs>
          <w:tab w:val="left" w:pos="3975"/>
          <w:tab w:val="left" w:pos="5970"/>
        </w:tabs>
        <w:spacing w:before="10" w:afterLines="50" w:after="120" w:line="240" w:lineRule="auto"/>
        <w:mirrorIndents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Câu 16</w:t>
      </w:r>
      <w:r w:rsidR="000F2C53" w:rsidRPr="00D71C80">
        <w:rPr>
          <w:rFonts w:ascii="Times New Roman" w:eastAsia="Calibri" w:hAnsi="Times New Roman" w:cs="Times New Roman"/>
          <w:b/>
          <w:bCs/>
          <w:sz w:val="26"/>
          <w:szCs w:val="26"/>
        </w:rPr>
        <w:t>.</w:t>
      </w:r>
      <w:r w:rsidR="000F2C53" w:rsidRPr="00D71C80">
        <w:rPr>
          <w:rFonts w:ascii="Times New Roman" w:eastAsia="Calibri" w:hAnsi="Times New Roman" w:cs="Times New Roman"/>
          <w:sz w:val="26"/>
          <w:szCs w:val="26"/>
        </w:rPr>
        <w:t xml:space="preserve"> Số đo của góc bẹt bằng bao nhiêu?</w:t>
      </w:r>
    </w:p>
    <w:p w14:paraId="72F00AD5" w14:textId="77777777" w:rsidR="000F2C53" w:rsidRPr="00D71C80" w:rsidRDefault="000F2C53" w:rsidP="000F2C53">
      <w:pPr>
        <w:numPr>
          <w:ilvl w:val="0"/>
          <w:numId w:val="6"/>
        </w:numPr>
        <w:tabs>
          <w:tab w:val="left" w:pos="3975"/>
          <w:tab w:val="left" w:pos="5970"/>
        </w:tabs>
        <w:spacing w:before="10" w:afterLines="50" w:after="120" w:line="240" w:lineRule="auto"/>
        <w:contextualSpacing/>
        <w:mirrorIndents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D71C80">
        <w:rPr>
          <w:rFonts w:ascii="Times New Roman" w:eastAsia="Times New Roman" w:hAnsi="Times New Roman" w:cs="Times New Roman"/>
          <w:sz w:val="26"/>
          <w:szCs w:val="26"/>
          <w:lang w:val="vi-VN"/>
        </w:rPr>
        <w:t>30</w:t>
      </w:r>
      <w:r w:rsidRPr="00D71C80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D71C80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 B. 120</w:t>
      </w:r>
      <w:r w:rsidRPr="00D71C80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D71C80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   C. 90</w:t>
      </w:r>
      <w:r w:rsidRPr="00D71C80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D71C80">
        <w:rPr>
          <w:rFonts w:ascii="Times New Roman" w:eastAsia="Times New Roman" w:hAnsi="Times New Roman" w:cs="Times New Roman"/>
          <w:sz w:val="26"/>
          <w:szCs w:val="26"/>
          <w:lang w:val="vi-VN"/>
        </w:rPr>
        <w:t>.                        D. 180</w:t>
      </w:r>
      <w:r w:rsidRPr="00D71C80">
        <w:rPr>
          <w:rFonts w:ascii="Times New Roman" w:eastAsia="Times New Roman" w:hAnsi="Times New Roman" w:cs="Times New Roman"/>
          <w:sz w:val="26"/>
          <w:szCs w:val="26"/>
          <w:vertAlign w:val="superscript"/>
          <w:lang w:val="vi-VN"/>
        </w:rPr>
        <w:t>0</w:t>
      </w:r>
      <w:r w:rsidRPr="00D71C80">
        <w:rPr>
          <w:rFonts w:ascii="Times New Roman" w:eastAsia="Times New Roman" w:hAnsi="Times New Roman" w:cs="Times New Roman"/>
          <w:sz w:val="26"/>
          <w:szCs w:val="26"/>
          <w:lang w:val="vi-VN"/>
        </w:rPr>
        <w:t>.</w:t>
      </w:r>
    </w:p>
    <w:p w14:paraId="2FA51B4C" w14:textId="2847C067" w:rsidR="0068073A" w:rsidRPr="00D71C80" w:rsidRDefault="00C44ABB" w:rsidP="00F67CFD">
      <w:pPr>
        <w:pStyle w:val="ListParagraph"/>
        <w:ind w:left="0"/>
        <w:rPr>
          <w:rFonts w:ascii="Times New Roman" w:hAnsi="Times New Roman" w:cs="Times New Roman"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b/>
          <w:noProof/>
          <w:sz w:val="26"/>
          <w:szCs w:val="26"/>
          <w:lang w:val="pt-BR"/>
        </w:rPr>
        <w:t>Câu 17</w:t>
      </w:r>
      <w:r w:rsidR="0068073A" w:rsidRPr="00D71C80">
        <w:rPr>
          <w:rFonts w:ascii="Times New Roman" w:hAnsi="Times New Roman" w:cs="Times New Roman"/>
          <w:b/>
          <w:noProof/>
          <w:sz w:val="26"/>
          <w:szCs w:val="26"/>
          <w:lang w:val="pt-BR"/>
        </w:rPr>
        <w:t xml:space="preserve"> : 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pt-BR"/>
        </w:rPr>
        <w:t>Trên tia Ox lấy hai điểm A, B sao cho OA = 2cm; OB = 4cm. Khi đó:</w:t>
      </w:r>
    </w:p>
    <w:p w14:paraId="6C15070D" w14:textId="0AF8A8AC" w:rsidR="0068073A" w:rsidRPr="00D71C80" w:rsidRDefault="0068073A" w:rsidP="00F67CFD">
      <w:pPr>
        <w:pStyle w:val="ListParagraph"/>
        <w:ind w:left="0"/>
        <w:rPr>
          <w:rFonts w:ascii="Times New Roman" w:hAnsi="Times New Roman" w:cs="Times New Roman"/>
          <w:noProof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      A. Điểm B nằm giữa 2 điểm O và A</w:t>
      </w:r>
      <w:r w:rsidRPr="00D71C80">
        <w:rPr>
          <w:rFonts w:ascii="Times New Roman" w:hAnsi="Times New Roman" w:cs="Times New Roman"/>
          <w:noProof/>
          <w:sz w:val="26"/>
          <w:szCs w:val="26"/>
          <w:lang w:val="pt-BR"/>
        </w:rPr>
        <w:tab/>
        <w:t xml:space="preserve">     </w:t>
      </w:r>
      <w:r w:rsidR="00781E9D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    </w:t>
      </w:r>
      <w:r w:rsidRPr="00D71C80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B. AB = 9cm</w:t>
      </w:r>
    </w:p>
    <w:p w14:paraId="7DBC72C2" w14:textId="77777777" w:rsidR="0068073A" w:rsidRPr="00D71C80" w:rsidRDefault="0068073A" w:rsidP="00F67CFD">
      <w:pPr>
        <w:pStyle w:val="ListParagraph"/>
        <w:ind w:left="0"/>
        <w:rPr>
          <w:rFonts w:ascii="Times New Roman" w:hAnsi="Times New Roman" w:cs="Times New Roman"/>
          <w:noProof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      C. Tia OA trùng với tia AB                           D. A là trung điểm của đoạn thẳng OB.</w:t>
      </w:r>
    </w:p>
    <w:p w14:paraId="5A3F40AF" w14:textId="066DCB08" w:rsidR="0068073A" w:rsidRPr="00D71C80" w:rsidRDefault="00C44ABB" w:rsidP="00F67CFD">
      <w:pPr>
        <w:spacing w:line="288" w:lineRule="auto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b/>
          <w:noProof/>
          <w:sz w:val="26"/>
          <w:szCs w:val="26"/>
          <w:lang w:val="pt-BR"/>
        </w:rPr>
        <w:lastRenderedPageBreak/>
        <w:t>Câu 18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. </w:t>
      </w:r>
      <w:r w:rsidR="00C7778C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Vẽ 3 đường thẳng đôi một cắt nhau nhưng không cùng đi qua một điểm . Số gia điểm của 3 đường thẳng là </w:t>
      </w:r>
    </w:p>
    <w:p w14:paraId="155160EE" w14:textId="6E83E57A" w:rsidR="0068073A" w:rsidRPr="00D71C80" w:rsidRDefault="00074831" w:rsidP="00F67CFD">
      <w:pPr>
        <w:pStyle w:val="ListParagraph"/>
        <w:tabs>
          <w:tab w:val="left" w:pos="530"/>
          <w:tab w:val="left" w:pos="567"/>
        </w:tabs>
        <w:spacing w:line="288" w:lineRule="auto"/>
        <w:ind w:left="0"/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</w:pPr>
      <w:r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 xml:space="preserve">A. 3                 </w:t>
      </w:r>
      <w:r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ab/>
        <w:t xml:space="preserve"> B. 1               </w:t>
      </w:r>
      <w:r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ab/>
        <w:t>C. 2</w:t>
      </w:r>
      <w:r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ab/>
        <w:t>D. 4</w:t>
      </w:r>
    </w:p>
    <w:p w14:paraId="196498E1" w14:textId="56AFE1C4" w:rsidR="0068073A" w:rsidRPr="00D71C80" w:rsidRDefault="0068073A" w:rsidP="00F67CFD">
      <w:pPr>
        <w:pStyle w:val="ListParagraph"/>
        <w:ind w:left="0"/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b/>
          <w:noProof/>
          <w:color w:val="000000"/>
          <w:sz w:val="26"/>
          <w:szCs w:val="26"/>
          <w:lang w:val="pt-BR"/>
        </w:rPr>
        <w:t xml:space="preserve">Câu </w:t>
      </w:r>
      <w:r w:rsidR="00F67CFD" w:rsidRPr="00D71C80">
        <w:rPr>
          <w:rFonts w:ascii="Times New Roman" w:hAnsi="Times New Roman" w:cs="Times New Roman"/>
          <w:b/>
          <w:noProof/>
          <w:color w:val="000000"/>
          <w:sz w:val="26"/>
          <w:szCs w:val="26"/>
          <w:lang w:val="pt-BR"/>
        </w:rPr>
        <w:t>1</w:t>
      </w:r>
      <w:r w:rsidRPr="00D71C80">
        <w:rPr>
          <w:rFonts w:ascii="Times New Roman" w:hAnsi="Times New Roman" w:cs="Times New Roman"/>
          <w:b/>
          <w:noProof/>
          <w:color w:val="000000"/>
          <w:sz w:val="26"/>
          <w:szCs w:val="26"/>
          <w:lang w:val="pt-BR"/>
        </w:rPr>
        <w:t xml:space="preserve">9. </w:t>
      </w:r>
      <w:r w:rsidRPr="00D71C80"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 xml:space="preserve"> Điểm M là trung điểm của đoạn thẳng AB khi :</w:t>
      </w:r>
    </w:p>
    <w:p w14:paraId="4349B7D2" w14:textId="77777777" w:rsidR="0068073A" w:rsidRPr="00D71C80" w:rsidRDefault="0068073A" w:rsidP="00F67CFD">
      <w:pPr>
        <w:pStyle w:val="ListParagraph"/>
        <w:ind w:left="0"/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 xml:space="preserve">         A. MA = MB. </w:t>
      </w:r>
      <w:r w:rsidRPr="00D71C80"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ab/>
        <w:t xml:space="preserve">                          B. MA= MB =</w:t>
      </w:r>
      <w:r w:rsidRPr="00D71C80">
        <w:rPr>
          <w:rFonts w:ascii="Times New Roman" w:hAnsi="Times New Roman" w:cs="Times New Roman"/>
          <w:b/>
          <w:noProof/>
          <w:position w:val="-24"/>
          <w:sz w:val="26"/>
          <w:szCs w:val="26"/>
        </w:rPr>
        <w:drawing>
          <wp:inline distT="0" distB="0" distL="0" distR="0" wp14:anchorId="24B22BA5" wp14:editId="6241164E">
            <wp:extent cx="276225" cy="3905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C80"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 xml:space="preserve">                          </w:t>
      </w:r>
    </w:p>
    <w:p w14:paraId="7E1DC316" w14:textId="77777777" w:rsidR="0068073A" w:rsidRPr="00D71C80" w:rsidRDefault="0068073A" w:rsidP="00F67CFD">
      <w:pPr>
        <w:pStyle w:val="ListParagraph"/>
        <w:ind w:left="0"/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</w:pPr>
      <w:r w:rsidRPr="00D71C80">
        <w:rPr>
          <w:rFonts w:ascii="Times New Roman" w:hAnsi="Times New Roman" w:cs="Times New Roman"/>
          <w:noProof/>
          <w:color w:val="000000"/>
          <w:sz w:val="26"/>
          <w:szCs w:val="26"/>
          <w:lang w:val="pt-BR"/>
        </w:rPr>
        <w:t xml:space="preserve">         C. MA + MB = AB                           D. Tất cả đều đúng.</w:t>
      </w:r>
    </w:p>
    <w:p w14:paraId="56D20DFD" w14:textId="78AF6D0D" w:rsidR="0068073A" w:rsidRPr="00D71C80" w:rsidRDefault="00F67CFD" w:rsidP="00F67CFD">
      <w:pPr>
        <w:pStyle w:val="ListParagraph"/>
        <w:autoSpaceDE w:val="0"/>
        <w:autoSpaceDN w:val="0"/>
        <w:adjustRightInd w:val="0"/>
        <w:spacing w:before="120" w:after="120"/>
        <w:ind w:left="0"/>
        <w:rPr>
          <w:rFonts w:ascii="Times New Roman" w:hAnsi="Times New Roman" w:cs="Times New Roman"/>
          <w:sz w:val="26"/>
          <w:szCs w:val="26"/>
          <w:lang w:val="nl-NL"/>
        </w:rPr>
      </w:pPr>
      <w:r w:rsidRPr="00D71C80">
        <w:rPr>
          <w:rFonts w:ascii="Times New Roman" w:hAnsi="Times New Roman" w:cs="Times New Roman"/>
          <w:b/>
          <w:bCs/>
          <w:noProof/>
          <w:sz w:val="26"/>
          <w:szCs w:val="26"/>
          <w:lang w:val="nl-NL"/>
        </w:rPr>
        <w:t>Câu 2</w:t>
      </w:r>
      <w:r w:rsidR="0068073A" w:rsidRPr="00D71C80">
        <w:rPr>
          <w:rFonts w:ascii="Times New Roman" w:hAnsi="Times New Roman" w:cs="Times New Roman"/>
          <w:b/>
          <w:bCs/>
          <w:noProof/>
          <w:sz w:val="26"/>
          <w:szCs w:val="26"/>
          <w:lang w:val="nl-NL"/>
        </w:rPr>
        <w:t xml:space="preserve">0.  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Cho điểm </w:t>
      </w:r>
      <w:r w:rsidR="0068073A"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 xml:space="preserve">M 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nằm giữa điểm </w:t>
      </w:r>
      <w:r w:rsidR="0068073A"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 xml:space="preserve">N 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và điểm </w:t>
      </w:r>
      <w:r w:rsidR="0068073A"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>P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>. K</w:t>
      </w:r>
      <w:r w:rsidR="0068073A" w:rsidRPr="00D71C80">
        <w:rPr>
          <w:rFonts w:ascii="Times New Roman" w:eastAsia="MingLiU" w:hAnsi="Times New Roman" w:cs="Times New Roman"/>
          <w:noProof/>
          <w:sz w:val="26"/>
          <w:szCs w:val="26"/>
          <w:lang w:val="nl-NL"/>
        </w:rPr>
        <w:t>ế</w:t>
      </w:r>
      <w:r w:rsidR="0068073A"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t luận nào sau đây là đúng?   </w:t>
      </w:r>
    </w:p>
    <w:p w14:paraId="536F8B6F" w14:textId="77777777" w:rsidR="0068073A" w:rsidRPr="00D71C80" w:rsidRDefault="0068073A" w:rsidP="00F67CFD">
      <w:pPr>
        <w:pStyle w:val="ListParagraph"/>
        <w:autoSpaceDE w:val="0"/>
        <w:autoSpaceDN w:val="0"/>
        <w:adjustRightInd w:val="0"/>
        <w:spacing w:before="120" w:after="120"/>
        <w:ind w:left="0"/>
        <w:rPr>
          <w:rFonts w:ascii="Times New Roman" w:hAnsi="Times New Roman" w:cs="Times New Roman"/>
          <w:noProof/>
          <w:sz w:val="26"/>
          <w:szCs w:val="26"/>
          <w:lang w:val="nl-N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     A.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 xml:space="preserve">MN </w:t>
      </w: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trùng với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>PN</w:t>
      </w: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.         B.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 xml:space="preserve">MN </w:t>
      </w: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và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nl-NL"/>
        </w:rPr>
        <w:t xml:space="preserve">NM </w:t>
      </w: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 xml:space="preserve">là hai tia đối nhau.        </w:t>
      </w:r>
    </w:p>
    <w:p w14:paraId="2D6E7CD1" w14:textId="77777777" w:rsidR="00F67CFD" w:rsidRPr="00D71C80" w:rsidRDefault="0068073A" w:rsidP="00F67CFD">
      <w:pPr>
        <w:pStyle w:val="ListParagraph"/>
        <w:shd w:val="clear" w:color="auto" w:fill="FFFFFF"/>
        <w:spacing w:before="10" w:afterLines="50" w:after="120" w:line="240" w:lineRule="auto"/>
        <w:ind w:left="0"/>
        <w:rPr>
          <w:rFonts w:ascii="Times New Roman" w:hAnsi="Times New Roman" w:cs="Times New Roman"/>
          <w:noProof/>
          <w:sz w:val="26"/>
          <w:szCs w:val="26"/>
          <w:lang w:val="pl-P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 xml:space="preserve">     C.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pl-PL"/>
        </w:rPr>
        <w:t xml:space="preserve">MP </w:t>
      </w: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 xml:space="preserve">trùng với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pl-PL"/>
        </w:rPr>
        <w:t>NP</w:t>
      </w: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 xml:space="preserve">.          D.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pl-PL"/>
        </w:rPr>
        <w:t xml:space="preserve">MN </w:t>
      </w: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 xml:space="preserve">và tia </w:t>
      </w:r>
      <w:r w:rsidRPr="00D71C80">
        <w:rPr>
          <w:rFonts w:ascii="Times New Roman" w:hAnsi="Times New Roman" w:cs="Times New Roman"/>
          <w:i/>
          <w:iCs/>
          <w:noProof/>
          <w:sz w:val="26"/>
          <w:szCs w:val="26"/>
          <w:lang w:val="pl-PL"/>
        </w:rPr>
        <w:t xml:space="preserve">MP </w:t>
      </w: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>là hai tia đối nhau.</w:t>
      </w:r>
    </w:p>
    <w:p w14:paraId="7DDC8F14" w14:textId="7CF3BB89" w:rsidR="000F2C53" w:rsidRPr="00D71C80" w:rsidRDefault="000F2C53" w:rsidP="00F67CFD">
      <w:pPr>
        <w:pStyle w:val="ListParagraph"/>
        <w:shd w:val="clear" w:color="auto" w:fill="FFFFFF"/>
        <w:spacing w:before="10" w:afterLines="50" w:after="120" w:line="240" w:lineRule="auto"/>
        <w:ind w:left="0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D71C80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nl-NL"/>
        </w:rPr>
        <w:t>II. PHẦN TỰ LUẬN: (6,0 điểm)</w:t>
      </w:r>
    </w:p>
    <w:p w14:paraId="1169DC4B" w14:textId="77EB240D" w:rsidR="000F2C53" w:rsidRDefault="00161AB9" w:rsidP="000F2C53">
      <w:pPr>
        <w:spacing w:before="10" w:afterLines="50" w:after="120" w:line="240" w:lineRule="auto"/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>Bài 1. (1</w:t>
      </w:r>
      <w:r w:rsidR="000F2C53" w:rsidRPr="00D71C80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 điểm)  </w:t>
      </w:r>
      <w:r w:rsidR="0098423E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>Tính</w:t>
      </w:r>
      <w:r w:rsidR="0098423E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 hợp lý</w:t>
      </w:r>
      <w:r w:rsidR="0098423E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vi-VN"/>
        </w:rPr>
        <w:t xml:space="preserve"> ( </w:t>
      </w:r>
      <w:r w:rsidR="0098423E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nếu có)</w:t>
      </w:r>
    </w:p>
    <w:p w14:paraId="2534DD9F" w14:textId="1BB7A393" w:rsidR="000F2C53" w:rsidRPr="000239CD" w:rsidRDefault="00161AB9" w:rsidP="000F2C53">
      <w:pPr>
        <w:tabs>
          <w:tab w:val="left" w:pos="2170"/>
        </w:tabs>
        <w:spacing w:before="10" w:afterLines="50" w:after="12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A=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3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-7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vi-VN"/>
              </w:rPr>
              <m:t>15</m:t>
            </m:r>
          </m:den>
        </m:f>
      </m:oMath>
      <w:r w:rsidR="000F2C53" w:rsidRPr="00D71C80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</w:p>
    <w:p w14:paraId="618A96B0" w14:textId="4F09FD93" w:rsidR="00892BA7" w:rsidRPr="000239CD" w:rsidRDefault="000239CD" w:rsidP="000F2C53">
      <w:pPr>
        <w:tabs>
          <w:tab w:val="left" w:pos="2170"/>
        </w:tabs>
        <w:spacing w:before="10" w:afterLines="50" w:after="12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 w:cs="Times New Roman"/>
              <w:sz w:val="26"/>
              <w:szCs w:val="26"/>
              <w:lang w:val="vi-VN"/>
            </w:rPr>
            <m:t>B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31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17</m:t>
              </m:r>
            </m:den>
          </m:f>
          <m:r>
            <w:rPr>
              <w:rFonts w:ascii="Cambria Math" w:eastAsia="Calibri" w:hAnsi="Cambria Math" w:cs="Times New Roman"/>
              <w:sz w:val="26"/>
              <w:szCs w:val="26"/>
              <w:lang w:val="vi-VN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-5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13</m:t>
              </m:r>
            </m:den>
          </m:f>
          <m:r>
            <w:rPr>
              <w:rFonts w:ascii="Cambria Math" w:eastAsia="Calibri" w:hAnsi="Cambria Math" w:cs="Times New Roman"/>
              <w:sz w:val="26"/>
              <w:szCs w:val="26"/>
              <w:lang w:val="vi-VN"/>
            </w:rPr>
            <m:t>+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-8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13</m:t>
              </m:r>
            </m:den>
          </m:f>
          <m:r>
            <w:rPr>
              <w:rFonts w:ascii="Cambria Math" w:eastAsia="Calibri" w:hAnsi="Cambria Math" w:cs="Times New Roman"/>
              <w:sz w:val="26"/>
              <w:szCs w:val="26"/>
              <w:lang w:val="vi-VN"/>
            </w:rPr>
            <m:t>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14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17</m:t>
              </m:r>
            </m:den>
          </m:f>
        </m:oMath>
      </m:oMathPara>
    </w:p>
    <w:p w14:paraId="4D51CE5D" w14:textId="5A7E386F" w:rsidR="000239CD" w:rsidRDefault="000239CD" w:rsidP="000F2C53">
      <w:pPr>
        <w:tabs>
          <w:tab w:val="left" w:pos="2170"/>
        </w:tabs>
        <w:spacing w:before="10" w:afterLines="50" w:after="12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>Bài 2: Tìm x</w:t>
      </w:r>
      <w:r w:rsidR="00562B16">
        <w:rPr>
          <w:rFonts w:ascii="Times New Roman" w:eastAsia="Calibri" w:hAnsi="Times New Roman" w:cs="Times New Roman"/>
          <w:sz w:val="26"/>
          <w:szCs w:val="26"/>
        </w:rPr>
        <w:t>( 0,5 đ)</w:t>
      </w:r>
    </w:p>
    <w:p w14:paraId="053E3CBF" w14:textId="555F046B" w:rsidR="00161AB9" w:rsidRPr="00350262" w:rsidRDefault="005F1439" w:rsidP="000F2C53">
      <w:pPr>
        <w:tabs>
          <w:tab w:val="left" w:pos="2170"/>
        </w:tabs>
        <w:spacing w:before="10" w:afterLines="50" w:after="12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m:oMathPara>
        <m:oMath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2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3</m:t>
              </m:r>
            </m:den>
          </m:f>
          <m:r>
            <w:rPr>
              <w:rFonts w:ascii="Cambria Math" w:eastAsia="Calibri" w:hAnsi="Cambria Math" w:cs="Times New Roman"/>
              <w:sz w:val="26"/>
              <w:szCs w:val="26"/>
              <w:lang w:val="vi-VN"/>
            </w:rPr>
            <m:t>.x-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1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6"/>
              <w:szCs w:val="26"/>
              <w:lang w:val="vi-VN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5</m:t>
              </m:r>
            </m:num>
            <m:den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6</m:t>
              </m:r>
            </m:den>
          </m:f>
        </m:oMath>
      </m:oMathPara>
    </w:p>
    <w:p w14:paraId="3EFA2128" w14:textId="36C7100E" w:rsidR="008E1A22" w:rsidRPr="00D71C80" w:rsidRDefault="00562B16" w:rsidP="008E1A22">
      <w:pPr>
        <w:rPr>
          <w:rFonts w:ascii="Times New Roman" w:hAnsi="Times New Roman" w:cs="Times New Roman"/>
          <w:bCs/>
          <w:noProof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val="nl-NL"/>
        </w:rPr>
        <w:t>Bài 3</w:t>
      </w:r>
      <w:r w:rsidR="008E1A22" w:rsidRPr="00D71C80">
        <w:rPr>
          <w:rFonts w:ascii="Times New Roman" w:hAnsi="Times New Roman" w:cs="Times New Roman"/>
          <w:b/>
          <w:noProof/>
          <w:sz w:val="26"/>
          <w:szCs w:val="26"/>
          <w:lang w:val="nl-NL"/>
        </w:rPr>
        <w:t>:</w:t>
      </w:r>
      <w:r w:rsidR="008E1A22" w:rsidRPr="00D71C80">
        <w:rPr>
          <w:rFonts w:ascii="Times New Roman" w:hAnsi="Times New Roman" w:cs="Times New Roman"/>
          <w:i/>
          <w:noProof/>
          <w:sz w:val="26"/>
          <w:szCs w:val="26"/>
          <w:lang w:val="nl-NL"/>
        </w:rPr>
        <w:t>(1 điểm)</w:t>
      </w:r>
      <w:r w:rsidR="008E1A22" w:rsidRPr="00D71C80">
        <w:rPr>
          <w:rFonts w:ascii="Times New Roman" w:hAnsi="Times New Roman" w:cs="Times New Roman"/>
          <w:bCs/>
          <w:noProof/>
          <w:sz w:val="26"/>
          <w:szCs w:val="26"/>
          <w:lang w:val="nl-NL"/>
        </w:rPr>
        <w:t xml:space="preserve"> Sơ kết Học kỳ II, lớp 6A có 32 học sinh gồm có ba loại: Giỏi, Khá và Trung bình. Số học sinh giỏi chiếm </w:t>
      </w:r>
      <w:r w:rsidR="008E1A22" w:rsidRPr="00D71C80">
        <w:rPr>
          <w:rFonts w:ascii="Times New Roman" w:hAnsi="Times New Roman" w:cs="Times New Roman"/>
          <w:bCs/>
          <w:noProof/>
          <w:position w:val="-24"/>
          <w:sz w:val="26"/>
          <w:szCs w:val="26"/>
        </w:rPr>
        <w:drawing>
          <wp:inline distT="0" distB="0" distL="0" distR="0" wp14:anchorId="1CD6C317" wp14:editId="76070EBC">
            <wp:extent cx="171450" cy="438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A22" w:rsidRPr="00D71C80">
        <w:rPr>
          <w:rFonts w:ascii="Times New Roman" w:hAnsi="Times New Roman" w:cs="Times New Roman"/>
          <w:bCs/>
          <w:noProof/>
          <w:sz w:val="26"/>
          <w:szCs w:val="26"/>
          <w:lang w:val="nl-NL"/>
        </w:rPr>
        <w:t xml:space="preserve"> số học sinh cả lớp. Số học sinh khá bằng </w:t>
      </w:r>
      <w:r w:rsidR="008E1A22" w:rsidRPr="00D71C80">
        <w:rPr>
          <w:rFonts w:ascii="Times New Roman" w:hAnsi="Times New Roman" w:cs="Times New Roman"/>
          <w:bCs/>
          <w:noProof/>
          <w:position w:val="-24"/>
          <w:sz w:val="26"/>
          <w:szCs w:val="26"/>
        </w:rPr>
        <w:drawing>
          <wp:inline distT="0" distB="0" distL="0" distR="0" wp14:anchorId="07CD4A25" wp14:editId="69A22D0E">
            <wp:extent cx="161925" cy="4381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A22" w:rsidRPr="00D71C80">
        <w:rPr>
          <w:rFonts w:ascii="Times New Roman" w:hAnsi="Times New Roman" w:cs="Times New Roman"/>
          <w:bCs/>
          <w:noProof/>
          <w:sz w:val="26"/>
          <w:szCs w:val="26"/>
          <w:lang w:val="nl-NL"/>
        </w:rPr>
        <w:t xml:space="preserve"> số học sinh còn lại. Tính số học sinh mỗi loại của lớp 6A.</w:t>
      </w:r>
    </w:p>
    <w:p w14:paraId="6077E908" w14:textId="266211EE" w:rsidR="000F2C53" w:rsidRPr="00D71C80" w:rsidRDefault="00562B16" w:rsidP="000F2C53">
      <w:pPr>
        <w:spacing w:after="0" w:line="240" w:lineRule="auto"/>
        <w:jc w:val="both"/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nl-NL"/>
        </w:rPr>
      </w:pPr>
      <w:r>
        <w:rPr>
          <w:rFonts w:ascii="Times New Roman" w:eastAsia="Calibri" w:hAnsi="Times New Roman" w:cs="Times New Roman"/>
          <w:b/>
          <w:bCs/>
          <w:iCs/>
          <w:sz w:val="26"/>
          <w:szCs w:val="26"/>
          <w:lang w:val="nl-NL"/>
        </w:rPr>
        <w:t>Bài 4</w:t>
      </w:r>
      <w:r w:rsidR="000F2C53" w:rsidRPr="00D71C80">
        <w:rPr>
          <w:rFonts w:ascii="Times New Roman" w:eastAsia="Calibri" w:hAnsi="Times New Roman" w:cs="Times New Roman"/>
          <w:b/>
          <w:bCs/>
          <w:iCs/>
          <w:sz w:val="26"/>
          <w:szCs w:val="26"/>
          <w:lang w:val="nl-NL"/>
        </w:rPr>
        <w:t xml:space="preserve">. </w:t>
      </w:r>
      <w:r w:rsidR="000F2C53" w:rsidRPr="00D71C80">
        <w:rPr>
          <w:rFonts w:ascii="Times New Roman" w:eastAsia="Calibri" w:hAnsi="Times New Roman" w:cs="Times New Roman"/>
          <w:b/>
          <w:bCs/>
          <w:sz w:val="26"/>
          <w:szCs w:val="26"/>
          <w:lang w:val="nl-NL"/>
        </w:rPr>
        <w:t xml:space="preserve">(1,0 điểm) </w:t>
      </w:r>
      <w:r w:rsidR="000F2C53" w:rsidRPr="00D71C80">
        <w:rPr>
          <w:rFonts w:ascii="Times New Roman" w:eastAsia="Calibri" w:hAnsi="Times New Roman" w:cs="Times New Roman"/>
          <w:b/>
          <w:bCs/>
          <w:iCs/>
          <w:color w:val="FF0000"/>
          <w:sz w:val="26"/>
          <w:szCs w:val="26"/>
          <w:lang w:val="nl-NL"/>
        </w:rPr>
        <w:t xml:space="preserve">  </w:t>
      </w:r>
      <w:r w:rsidR="000F2C53" w:rsidRPr="00D71C80">
        <w:rPr>
          <w:rFonts w:ascii="Times New Roman" w:eastAsia="Calibri" w:hAnsi="Times New Roman" w:cs="Times New Roman"/>
          <w:bCs/>
          <w:iCs/>
          <w:color w:val="000000"/>
          <w:sz w:val="26"/>
          <w:szCs w:val="26"/>
          <w:lang w:val="nl-NL"/>
        </w:rPr>
        <w:t>Gieo một con xúc xắc 6 mặt 100 lần ta được kết quả như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1978"/>
        <w:gridCol w:w="994"/>
        <w:gridCol w:w="992"/>
        <w:gridCol w:w="993"/>
        <w:gridCol w:w="992"/>
        <w:gridCol w:w="992"/>
        <w:gridCol w:w="992"/>
      </w:tblGrid>
      <w:tr w:rsidR="000F2C53" w:rsidRPr="00D71C80" w14:paraId="1D4F3B44" w14:textId="77777777" w:rsidTr="000F2C53">
        <w:trPr>
          <w:jc w:val="center"/>
        </w:trPr>
        <w:tc>
          <w:tcPr>
            <w:tcW w:w="1978" w:type="dxa"/>
          </w:tcPr>
          <w:p w14:paraId="7333B50A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Mặt</w:t>
            </w:r>
          </w:p>
        </w:tc>
        <w:tc>
          <w:tcPr>
            <w:tcW w:w="994" w:type="dxa"/>
          </w:tcPr>
          <w:p w14:paraId="21B5385F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1 chấm</w:t>
            </w:r>
          </w:p>
        </w:tc>
        <w:tc>
          <w:tcPr>
            <w:tcW w:w="992" w:type="dxa"/>
          </w:tcPr>
          <w:p w14:paraId="4040522E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2 chấm</w:t>
            </w:r>
          </w:p>
        </w:tc>
        <w:tc>
          <w:tcPr>
            <w:tcW w:w="993" w:type="dxa"/>
          </w:tcPr>
          <w:p w14:paraId="7E9D74FD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3 chấm</w:t>
            </w:r>
          </w:p>
        </w:tc>
        <w:tc>
          <w:tcPr>
            <w:tcW w:w="992" w:type="dxa"/>
          </w:tcPr>
          <w:p w14:paraId="799E1CA5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4 chấm</w:t>
            </w:r>
          </w:p>
        </w:tc>
        <w:tc>
          <w:tcPr>
            <w:tcW w:w="992" w:type="dxa"/>
          </w:tcPr>
          <w:p w14:paraId="41BDE731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5 chấm</w:t>
            </w:r>
          </w:p>
        </w:tc>
        <w:tc>
          <w:tcPr>
            <w:tcW w:w="992" w:type="dxa"/>
          </w:tcPr>
          <w:p w14:paraId="2D5B2961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6 chấm</w:t>
            </w:r>
          </w:p>
        </w:tc>
      </w:tr>
      <w:tr w:rsidR="000F2C53" w:rsidRPr="00D71C80" w14:paraId="64E7C355" w14:textId="77777777" w:rsidTr="000F2C53">
        <w:trPr>
          <w:jc w:val="center"/>
        </w:trPr>
        <w:tc>
          <w:tcPr>
            <w:tcW w:w="1978" w:type="dxa"/>
          </w:tcPr>
          <w:p w14:paraId="03A16F0E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Số lần xuất hiện</w:t>
            </w:r>
          </w:p>
        </w:tc>
        <w:tc>
          <w:tcPr>
            <w:tcW w:w="994" w:type="dxa"/>
          </w:tcPr>
          <w:p w14:paraId="632E2D46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992" w:type="dxa"/>
          </w:tcPr>
          <w:p w14:paraId="7D8BB150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993" w:type="dxa"/>
          </w:tcPr>
          <w:p w14:paraId="731E56ED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992" w:type="dxa"/>
          </w:tcPr>
          <w:p w14:paraId="6DF9AE84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992" w:type="dxa"/>
          </w:tcPr>
          <w:p w14:paraId="1EA8F7DD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992" w:type="dxa"/>
          </w:tcPr>
          <w:p w14:paraId="5339A124" w14:textId="77777777" w:rsidR="000F2C53" w:rsidRPr="00D71C80" w:rsidRDefault="000F2C53" w:rsidP="000F2C53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20</w:t>
            </w:r>
          </w:p>
        </w:tc>
      </w:tr>
    </w:tbl>
    <w:p w14:paraId="2A3D8B3E" w14:textId="1E6AFFB1" w:rsidR="000F2C53" w:rsidRPr="00D71C80" w:rsidRDefault="000F2C53" w:rsidP="000F2C53">
      <w:pPr>
        <w:tabs>
          <w:tab w:val="left" w:pos="63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ab/>
        <w:t>Hãy tính xác suất thực nghiệm của sự kiện gieo được mặt có số lẻ chấm trong 100 lần gieo trên</w:t>
      </w:r>
    </w:p>
    <w:p w14:paraId="63899399" w14:textId="31103620" w:rsidR="00892BA7" w:rsidRPr="00D71C80" w:rsidRDefault="00562B16" w:rsidP="00892BA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val="pl-PL"/>
        </w:rPr>
        <w:t>Bài 5</w:t>
      </w:r>
      <w:r w:rsidR="00892BA7" w:rsidRPr="00D71C80">
        <w:rPr>
          <w:rFonts w:ascii="Times New Roman" w:hAnsi="Times New Roman" w:cs="Times New Roman"/>
          <w:b/>
          <w:noProof/>
          <w:sz w:val="26"/>
          <w:szCs w:val="26"/>
          <w:lang w:val="pl-PL"/>
        </w:rPr>
        <w:t>: (</w:t>
      </w:r>
      <w:r w:rsidR="00892BA7" w:rsidRPr="00D71C80">
        <w:rPr>
          <w:rFonts w:ascii="Times New Roman" w:hAnsi="Times New Roman" w:cs="Times New Roman"/>
          <w:i/>
          <w:noProof/>
          <w:sz w:val="26"/>
          <w:szCs w:val="26"/>
          <w:lang w:val="pl-PL"/>
        </w:rPr>
        <w:t>2 điểm).</w:t>
      </w:r>
    </w:p>
    <w:p w14:paraId="2FF04341" w14:textId="77777777" w:rsidR="00892BA7" w:rsidRPr="00D71C80" w:rsidRDefault="00892BA7" w:rsidP="00892BA7">
      <w:pPr>
        <w:ind w:left="284"/>
        <w:contextualSpacing/>
        <w:rPr>
          <w:rFonts w:ascii="Times New Roman" w:hAnsi="Times New Roman" w:cs="Times New Roman"/>
          <w:noProof/>
          <w:sz w:val="26"/>
          <w:szCs w:val="26"/>
          <w:lang w:val="pl-P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>Trên tia Ax, vẽ hai điểm B và C sao cho AB = 2 cm, AC = 6 cm.</w:t>
      </w:r>
    </w:p>
    <w:p w14:paraId="2F50D2F4" w14:textId="77777777" w:rsidR="00892BA7" w:rsidRPr="00D71C80" w:rsidRDefault="00892BA7" w:rsidP="00892BA7">
      <w:pPr>
        <w:ind w:left="284"/>
        <w:contextualSpacing/>
        <w:rPr>
          <w:rFonts w:ascii="Times New Roman" w:hAnsi="Times New Roman" w:cs="Times New Roman"/>
          <w:noProof/>
          <w:sz w:val="26"/>
          <w:szCs w:val="26"/>
          <w:lang w:val="pl-P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>a. Tính độ dài đoạn thẳng BC.</w:t>
      </w:r>
    </w:p>
    <w:p w14:paraId="4AB9B946" w14:textId="77777777" w:rsidR="00892BA7" w:rsidRPr="00D71C80" w:rsidRDefault="00892BA7" w:rsidP="00892BA7">
      <w:pPr>
        <w:ind w:left="284"/>
        <w:contextualSpacing/>
        <w:rPr>
          <w:rFonts w:ascii="Times New Roman" w:hAnsi="Times New Roman" w:cs="Times New Roman"/>
          <w:noProof/>
          <w:sz w:val="26"/>
          <w:szCs w:val="26"/>
          <w:lang w:val="pl-P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>b. Gọi điểm M là trung điểm của đoạn thẳng BC. Tính độ dài đoạn thẳng BM.</w:t>
      </w:r>
    </w:p>
    <w:p w14:paraId="3C418973" w14:textId="6F53CCDB" w:rsidR="00892BA7" w:rsidRPr="00D71C80" w:rsidRDefault="00892BA7" w:rsidP="008B105D">
      <w:pPr>
        <w:ind w:left="284"/>
        <w:contextualSpacing/>
        <w:rPr>
          <w:rFonts w:ascii="Times New Roman" w:hAnsi="Times New Roman" w:cs="Times New Roman"/>
          <w:noProof/>
          <w:sz w:val="26"/>
          <w:szCs w:val="26"/>
          <w:lang w:val="pl-PL"/>
        </w:rPr>
      </w:pPr>
      <w:r w:rsidRPr="00D71C80">
        <w:rPr>
          <w:rFonts w:ascii="Times New Roman" w:hAnsi="Times New Roman" w:cs="Times New Roman"/>
          <w:noProof/>
          <w:sz w:val="26"/>
          <w:szCs w:val="26"/>
          <w:lang w:val="pl-PL"/>
        </w:rPr>
        <w:t>c. Vẽ tia Ay là tia đối của tia Ax. Trên tia Ay vẽ điểm D sao cho đoạn thẳng AD = 2 cm. Chứng tỏ điểm A là trung điểm của đoạn thẳng  BD.</w:t>
      </w:r>
    </w:p>
    <w:p w14:paraId="3942E6FB" w14:textId="40BDD4DD" w:rsidR="00892BA7" w:rsidRPr="00D71C80" w:rsidRDefault="00892BA7" w:rsidP="00892BA7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71C80">
        <w:rPr>
          <w:rFonts w:ascii="Times New Roman" w:hAnsi="Times New Roman" w:cs="Times New Roman"/>
          <w:b/>
          <w:noProof/>
          <w:sz w:val="26"/>
          <w:szCs w:val="26"/>
          <w:lang w:val="nl-NL"/>
        </w:rPr>
        <w:t xml:space="preserve">Bài 4: </w:t>
      </w:r>
      <w:r w:rsidR="008B105D" w:rsidRPr="00D71C80">
        <w:rPr>
          <w:rFonts w:ascii="Times New Roman" w:hAnsi="Times New Roman" w:cs="Times New Roman"/>
          <w:i/>
          <w:noProof/>
          <w:sz w:val="26"/>
          <w:szCs w:val="26"/>
          <w:lang w:val="nl-NL"/>
        </w:rPr>
        <w:t xml:space="preserve"> (0,</w:t>
      </w:r>
      <w:r w:rsidRPr="00D71C80">
        <w:rPr>
          <w:rFonts w:ascii="Times New Roman" w:hAnsi="Times New Roman" w:cs="Times New Roman"/>
          <w:i/>
          <w:noProof/>
          <w:sz w:val="26"/>
          <w:szCs w:val="26"/>
          <w:lang w:val="nl-NL"/>
        </w:rPr>
        <w:t xml:space="preserve">5điểm). </w:t>
      </w:r>
      <w:r w:rsidRPr="00D71C80">
        <w:rPr>
          <w:rFonts w:ascii="Times New Roman" w:hAnsi="Times New Roman" w:cs="Times New Roman"/>
          <w:noProof/>
          <w:sz w:val="26"/>
          <w:szCs w:val="26"/>
          <w:lang w:val="nl-NL"/>
        </w:rPr>
        <w:t>Tính</w:t>
      </w:r>
      <w:r w:rsidRPr="00D71C80">
        <w:rPr>
          <w:rFonts w:ascii="Times New Roman" w:hAnsi="Times New Roman" w:cs="Times New Roman"/>
          <w:i/>
          <w:noProof/>
          <w:sz w:val="26"/>
          <w:szCs w:val="26"/>
          <w:lang w:val="nl-NL"/>
        </w:rPr>
        <w:t xml:space="preserve"> </w:t>
      </w:r>
      <w:r w:rsidRPr="00D71C80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2F49A2E2" wp14:editId="36FA85CE">
            <wp:extent cx="2228850" cy="4000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71C80">
        <w:rPr>
          <w:rFonts w:ascii="Times New Roman" w:hAnsi="Times New Roman" w:cs="Times New Roman"/>
          <w:i/>
          <w:noProof/>
          <w:sz w:val="26"/>
          <w:szCs w:val="26"/>
          <w:lang w:val="nl-NL"/>
        </w:rPr>
        <w:t xml:space="preserve"> </w:t>
      </w:r>
    </w:p>
    <w:p w14:paraId="09DFE7CB" w14:textId="77777777" w:rsidR="00892BA7" w:rsidRPr="00D71C80" w:rsidRDefault="00892BA7" w:rsidP="000F2C53">
      <w:pPr>
        <w:tabs>
          <w:tab w:val="left" w:pos="63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16138A90" w14:textId="77777777" w:rsidR="000F2C53" w:rsidRPr="00D71C80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D71C80">
        <w:rPr>
          <w:rFonts w:ascii="Times New Roman" w:eastAsia="Calibri" w:hAnsi="Times New Roman" w:cs="Times New Roman"/>
          <w:sz w:val="26"/>
          <w:szCs w:val="26"/>
        </w:rPr>
        <w:t>……….Hết..........</w:t>
      </w:r>
    </w:p>
    <w:p w14:paraId="06B78345" w14:textId="4097C649" w:rsidR="000F2C53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199EC2C7" w14:textId="7AA3011D" w:rsidR="00D71C80" w:rsidRDefault="00D71C80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5A6EB7E9" w14:textId="64924194" w:rsidR="00D71C80" w:rsidRDefault="00D71C80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59EAC619" w14:textId="1EBE862D" w:rsidR="00D71C80" w:rsidRDefault="00D71C80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6CDDBB6C" w14:textId="47F48736" w:rsidR="00D71C80" w:rsidRPr="00D71C80" w:rsidRDefault="00D71C80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49339015" w14:textId="77777777" w:rsidR="000F2C53" w:rsidRPr="00D71C80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p w14:paraId="5A2B614D" w14:textId="77777777" w:rsidR="000F2C53" w:rsidRPr="00D71C80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sz w:val="26"/>
          <w:szCs w:val="26"/>
        </w:rPr>
        <w:t xml:space="preserve">HƯỚNG DẪN CHẤM </w:t>
      </w:r>
    </w:p>
    <w:p w14:paraId="4D40A17C" w14:textId="46F41DDC" w:rsidR="000F2C53" w:rsidRPr="00D71C80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sz w:val="26"/>
          <w:szCs w:val="26"/>
        </w:rPr>
        <w:t xml:space="preserve">ĐỀ KIỂM TRA CUỐI HỌC KỲ II MÔN TOÁN 6 </w:t>
      </w:r>
    </w:p>
    <w:p w14:paraId="437FFC12" w14:textId="7514C067" w:rsidR="000F2C53" w:rsidRPr="00D71C80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sz w:val="26"/>
          <w:szCs w:val="26"/>
        </w:rPr>
        <w:t>Năm họ</w:t>
      </w:r>
      <w:r w:rsidR="009D0750">
        <w:rPr>
          <w:rFonts w:ascii="Times New Roman" w:eastAsia="Calibri" w:hAnsi="Times New Roman" w:cs="Times New Roman"/>
          <w:b/>
          <w:sz w:val="26"/>
          <w:szCs w:val="26"/>
        </w:rPr>
        <w:t>c 2022 - 2023</w:t>
      </w:r>
    </w:p>
    <w:p w14:paraId="7D72F0B4" w14:textId="77777777" w:rsidR="00F12438" w:rsidRPr="00D71C80" w:rsidRDefault="00F12438" w:rsidP="00F12438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r w:rsidRPr="00D71C80">
        <w:rPr>
          <w:rFonts w:ascii="Times New Roman" w:hAnsi="Times New Roman" w:cs="Times New Roman"/>
          <w:b/>
          <w:sz w:val="28"/>
          <w:szCs w:val="28"/>
        </w:rPr>
        <w:t>Phần I. Trắc nghiệm (4,0 điểm)</w:t>
      </w:r>
    </w:p>
    <w:p w14:paraId="3D891E0E" w14:textId="77777777" w:rsidR="00F12438" w:rsidRPr="00D71C80" w:rsidRDefault="00F12438" w:rsidP="00F12438">
      <w:pPr>
        <w:pStyle w:val="ListParagraph"/>
        <w:rPr>
          <w:rFonts w:ascii="Times New Roman" w:hAnsi="Times New Roman" w:cs="Times New Roman"/>
          <w:i/>
          <w:sz w:val="26"/>
          <w:szCs w:val="26"/>
        </w:rPr>
      </w:pPr>
      <w:r w:rsidRPr="00D71C80">
        <w:rPr>
          <w:rFonts w:ascii="Times New Roman" w:hAnsi="Times New Roman" w:cs="Times New Roman"/>
          <w:i/>
          <w:sz w:val="26"/>
          <w:szCs w:val="26"/>
        </w:rPr>
        <w:t>- Mỗi câu trả lời đúng được 0,2 điểm</w:t>
      </w:r>
    </w:p>
    <w:p w14:paraId="5052D1E2" w14:textId="77777777" w:rsidR="00F12438" w:rsidRPr="00D71C80" w:rsidRDefault="00F12438" w:rsidP="00F12438">
      <w:pPr>
        <w:pStyle w:val="ListParagraph"/>
        <w:spacing w:after="120"/>
        <w:rPr>
          <w:rFonts w:ascii="Times New Roman" w:hAnsi="Times New Roman" w:cs="Times New Roman"/>
          <w:i/>
          <w:sz w:val="26"/>
          <w:szCs w:val="26"/>
        </w:rPr>
      </w:pPr>
      <w:r w:rsidRPr="00D71C80">
        <w:rPr>
          <w:rFonts w:ascii="Times New Roman" w:hAnsi="Times New Roman" w:cs="Times New Roman"/>
          <w:i/>
          <w:sz w:val="26"/>
          <w:szCs w:val="26"/>
        </w:rPr>
        <w:t>- Đáp án:</w:t>
      </w:r>
    </w:p>
    <w:tbl>
      <w:tblPr>
        <w:tblStyle w:val="TableGrid"/>
        <w:tblW w:w="8823" w:type="dxa"/>
        <w:tblLook w:val="04A0" w:firstRow="1" w:lastRow="0" w:firstColumn="1" w:lastColumn="0" w:noHBand="0" w:noVBand="1"/>
      </w:tblPr>
      <w:tblGrid>
        <w:gridCol w:w="1129"/>
        <w:gridCol w:w="567"/>
        <w:gridCol w:w="567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F12438" w:rsidRPr="00D71C80" w14:paraId="308B0B8C" w14:textId="77777777" w:rsidTr="0016344E">
        <w:trPr>
          <w:trHeight w:val="517"/>
        </w:trPr>
        <w:tc>
          <w:tcPr>
            <w:tcW w:w="1129" w:type="dxa"/>
          </w:tcPr>
          <w:p w14:paraId="144A99EE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Câu</w:t>
            </w:r>
          </w:p>
        </w:tc>
        <w:tc>
          <w:tcPr>
            <w:tcW w:w="567" w:type="dxa"/>
          </w:tcPr>
          <w:p w14:paraId="0CFFF63D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</w:t>
            </w:r>
          </w:p>
        </w:tc>
        <w:tc>
          <w:tcPr>
            <w:tcW w:w="567" w:type="dxa"/>
          </w:tcPr>
          <w:p w14:paraId="52962D2B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2</w:t>
            </w:r>
          </w:p>
        </w:tc>
        <w:tc>
          <w:tcPr>
            <w:tcW w:w="820" w:type="dxa"/>
          </w:tcPr>
          <w:p w14:paraId="664FAE80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3</w:t>
            </w:r>
          </w:p>
        </w:tc>
        <w:tc>
          <w:tcPr>
            <w:tcW w:w="820" w:type="dxa"/>
          </w:tcPr>
          <w:p w14:paraId="19E64336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4</w:t>
            </w:r>
          </w:p>
        </w:tc>
        <w:tc>
          <w:tcPr>
            <w:tcW w:w="820" w:type="dxa"/>
          </w:tcPr>
          <w:p w14:paraId="31AD38DF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5</w:t>
            </w:r>
          </w:p>
        </w:tc>
        <w:tc>
          <w:tcPr>
            <w:tcW w:w="820" w:type="dxa"/>
          </w:tcPr>
          <w:p w14:paraId="5D6B9D13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6</w:t>
            </w:r>
          </w:p>
        </w:tc>
        <w:tc>
          <w:tcPr>
            <w:tcW w:w="820" w:type="dxa"/>
          </w:tcPr>
          <w:p w14:paraId="0475C87C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7</w:t>
            </w:r>
          </w:p>
        </w:tc>
        <w:tc>
          <w:tcPr>
            <w:tcW w:w="820" w:type="dxa"/>
          </w:tcPr>
          <w:p w14:paraId="3598E3B6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8</w:t>
            </w:r>
          </w:p>
        </w:tc>
        <w:tc>
          <w:tcPr>
            <w:tcW w:w="820" w:type="dxa"/>
          </w:tcPr>
          <w:p w14:paraId="45648C77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9</w:t>
            </w:r>
          </w:p>
        </w:tc>
        <w:tc>
          <w:tcPr>
            <w:tcW w:w="820" w:type="dxa"/>
          </w:tcPr>
          <w:p w14:paraId="3D6D98C8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0</w:t>
            </w:r>
          </w:p>
        </w:tc>
      </w:tr>
      <w:tr w:rsidR="00F12438" w:rsidRPr="00D71C80" w14:paraId="2ED0ED33" w14:textId="77777777" w:rsidTr="0016344E">
        <w:trPr>
          <w:trHeight w:val="517"/>
        </w:trPr>
        <w:tc>
          <w:tcPr>
            <w:tcW w:w="1129" w:type="dxa"/>
          </w:tcPr>
          <w:p w14:paraId="6146B9FF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567" w:type="dxa"/>
          </w:tcPr>
          <w:p w14:paraId="715A580E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A</w:t>
            </w:r>
          </w:p>
        </w:tc>
        <w:tc>
          <w:tcPr>
            <w:tcW w:w="567" w:type="dxa"/>
          </w:tcPr>
          <w:p w14:paraId="31F10AEC" w14:textId="7135519C" w:rsidR="00F12438" w:rsidRPr="00D71C80" w:rsidRDefault="00E45127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D</w:t>
            </w:r>
          </w:p>
        </w:tc>
        <w:tc>
          <w:tcPr>
            <w:tcW w:w="820" w:type="dxa"/>
          </w:tcPr>
          <w:p w14:paraId="073CC0B3" w14:textId="0941E52B" w:rsidR="00F12438" w:rsidRPr="00D71C80" w:rsidRDefault="00E45127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A</w:t>
            </w:r>
          </w:p>
        </w:tc>
        <w:tc>
          <w:tcPr>
            <w:tcW w:w="820" w:type="dxa"/>
          </w:tcPr>
          <w:p w14:paraId="40B95903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C</w:t>
            </w:r>
          </w:p>
        </w:tc>
        <w:tc>
          <w:tcPr>
            <w:tcW w:w="820" w:type="dxa"/>
          </w:tcPr>
          <w:p w14:paraId="21989498" w14:textId="2DEFABD7" w:rsidR="00F12438" w:rsidRPr="00D71C80" w:rsidRDefault="00E45127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B</w:t>
            </w:r>
          </w:p>
        </w:tc>
        <w:tc>
          <w:tcPr>
            <w:tcW w:w="820" w:type="dxa"/>
          </w:tcPr>
          <w:p w14:paraId="75895026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A</w:t>
            </w:r>
          </w:p>
        </w:tc>
        <w:tc>
          <w:tcPr>
            <w:tcW w:w="820" w:type="dxa"/>
          </w:tcPr>
          <w:p w14:paraId="2FD4C634" w14:textId="5D84698D" w:rsidR="00F12438" w:rsidRPr="00D71C80" w:rsidRDefault="00E45127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B</w:t>
            </w:r>
          </w:p>
        </w:tc>
        <w:tc>
          <w:tcPr>
            <w:tcW w:w="820" w:type="dxa"/>
          </w:tcPr>
          <w:p w14:paraId="10C4913C" w14:textId="11B90BC1" w:rsidR="00F12438" w:rsidRPr="00D71C80" w:rsidRDefault="00E45127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C</w:t>
            </w:r>
          </w:p>
        </w:tc>
        <w:tc>
          <w:tcPr>
            <w:tcW w:w="820" w:type="dxa"/>
          </w:tcPr>
          <w:p w14:paraId="60046431" w14:textId="1E14FAF5" w:rsidR="00F12438" w:rsidRPr="00D71C80" w:rsidRDefault="00E45127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B</w:t>
            </w:r>
          </w:p>
        </w:tc>
        <w:tc>
          <w:tcPr>
            <w:tcW w:w="820" w:type="dxa"/>
          </w:tcPr>
          <w:p w14:paraId="23848AE3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D</w:t>
            </w:r>
          </w:p>
        </w:tc>
      </w:tr>
      <w:tr w:rsidR="00F12438" w:rsidRPr="00D71C80" w14:paraId="2937C4DE" w14:textId="77777777" w:rsidTr="0016344E">
        <w:trPr>
          <w:trHeight w:val="517"/>
        </w:trPr>
        <w:tc>
          <w:tcPr>
            <w:tcW w:w="1129" w:type="dxa"/>
          </w:tcPr>
          <w:p w14:paraId="202882FD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 xml:space="preserve">Câu </w:t>
            </w:r>
          </w:p>
        </w:tc>
        <w:tc>
          <w:tcPr>
            <w:tcW w:w="567" w:type="dxa"/>
          </w:tcPr>
          <w:p w14:paraId="4D35E5FF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1</w:t>
            </w:r>
          </w:p>
        </w:tc>
        <w:tc>
          <w:tcPr>
            <w:tcW w:w="567" w:type="dxa"/>
          </w:tcPr>
          <w:p w14:paraId="27C5496C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2</w:t>
            </w:r>
          </w:p>
        </w:tc>
        <w:tc>
          <w:tcPr>
            <w:tcW w:w="820" w:type="dxa"/>
          </w:tcPr>
          <w:p w14:paraId="569E6948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3</w:t>
            </w:r>
          </w:p>
        </w:tc>
        <w:tc>
          <w:tcPr>
            <w:tcW w:w="820" w:type="dxa"/>
          </w:tcPr>
          <w:p w14:paraId="1639E013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4</w:t>
            </w:r>
          </w:p>
        </w:tc>
        <w:tc>
          <w:tcPr>
            <w:tcW w:w="820" w:type="dxa"/>
          </w:tcPr>
          <w:p w14:paraId="4556087A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5</w:t>
            </w:r>
          </w:p>
        </w:tc>
        <w:tc>
          <w:tcPr>
            <w:tcW w:w="820" w:type="dxa"/>
          </w:tcPr>
          <w:p w14:paraId="1090066B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6</w:t>
            </w:r>
          </w:p>
        </w:tc>
        <w:tc>
          <w:tcPr>
            <w:tcW w:w="820" w:type="dxa"/>
          </w:tcPr>
          <w:p w14:paraId="0052DF09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7</w:t>
            </w:r>
          </w:p>
        </w:tc>
        <w:tc>
          <w:tcPr>
            <w:tcW w:w="820" w:type="dxa"/>
          </w:tcPr>
          <w:p w14:paraId="06431D89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8</w:t>
            </w:r>
          </w:p>
        </w:tc>
        <w:tc>
          <w:tcPr>
            <w:tcW w:w="820" w:type="dxa"/>
          </w:tcPr>
          <w:p w14:paraId="57D0CC43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19</w:t>
            </w:r>
          </w:p>
        </w:tc>
        <w:tc>
          <w:tcPr>
            <w:tcW w:w="820" w:type="dxa"/>
          </w:tcPr>
          <w:p w14:paraId="00391719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20</w:t>
            </w:r>
          </w:p>
        </w:tc>
      </w:tr>
      <w:tr w:rsidR="00F12438" w:rsidRPr="00D71C80" w14:paraId="3AA662B0" w14:textId="77777777" w:rsidTr="0016344E">
        <w:trPr>
          <w:trHeight w:val="517"/>
        </w:trPr>
        <w:tc>
          <w:tcPr>
            <w:tcW w:w="1129" w:type="dxa"/>
          </w:tcPr>
          <w:p w14:paraId="5B88479F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567" w:type="dxa"/>
          </w:tcPr>
          <w:p w14:paraId="16309839" w14:textId="4B14383C" w:rsidR="00F12438" w:rsidRPr="00D71C80" w:rsidRDefault="00175289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D</w:t>
            </w:r>
          </w:p>
        </w:tc>
        <w:tc>
          <w:tcPr>
            <w:tcW w:w="567" w:type="dxa"/>
          </w:tcPr>
          <w:p w14:paraId="614C870A" w14:textId="7AC9767D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A</w:t>
            </w:r>
          </w:p>
        </w:tc>
        <w:tc>
          <w:tcPr>
            <w:tcW w:w="820" w:type="dxa"/>
          </w:tcPr>
          <w:p w14:paraId="4FE57DA6" w14:textId="38BFDC6C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B</w:t>
            </w:r>
          </w:p>
        </w:tc>
        <w:tc>
          <w:tcPr>
            <w:tcW w:w="820" w:type="dxa"/>
          </w:tcPr>
          <w:p w14:paraId="32121C2D" w14:textId="61C5EF82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A</w:t>
            </w:r>
          </w:p>
        </w:tc>
        <w:tc>
          <w:tcPr>
            <w:tcW w:w="820" w:type="dxa"/>
          </w:tcPr>
          <w:p w14:paraId="7BCFC023" w14:textId="63B8E8C6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C</w:t>
            </w:r>
          </w:p>
        </w:tc>
        <w:tc>
          <w:tcPr>
            <w:tcW w:w="820" w:type="dxa"/>
          </w:tcPr>
          <w:p w14:paraId="6C0AFE17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D</w:t>
            </w:r>
          </w:p>
        </w:tc>
        <w:tc>
          <w:tcPr>
            <w:tcW w:w="820" w:type="dxa"/>
          </w:tcPr>
          <w:p w14:paraId="7CC2B076" w14:textId="1DE41B69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D</w:t>
            </w:r>
          </w:p>
        </w:tc>
        <w:tc>
          <w:tcPr>
            <w:tcW w:w="820" w:type="dxa"/>
          </w:tcPr>
          <w:p w14:paraId="53F8A5AA" w14:textId="77777777" w:rsidR="00F12438" w:rsidRPr="00D71C80" w:rsidRDefault="00F12438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A</w:t>
            </w:r>
          </w:p>
        </w:tc>
        <w:tc>
          <w:tcPr>
            <w:tcW w:w="820" w:type="dxa"/>
          </w:tcPr>
          <w:p w14:paraId="04F83BE9" w14:textId="08FD6AE8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B</w:t>
            </w:r>
          </w:p>
        </w:tc>
        <w:tc>
          <w:tcPr>
            <w:tcW w:w="820" w:type="dxa"/>
          </w:tcPr>
          <w:p w14:paraId="421F0242" w14:textId="5D503427" w:rsidR="00F12438" w:rsidRPr="00D71C80" w:rsidRDefault="00613866" w:rsidP="0016344E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</w:pPr>
            <w:r w:rsidRPr="00D71C80">
              <w:rPr>
                <w:rFonts w:ascii="Times New Roman" w:hAnsi="Times New Roman" w:cs="Times New Roman"/>
                <w:color w:val="000000"/>
                <w:sz w:val="26"/>
                <w:szCs w:val="26"/>
                <w:lang w:val="pl-PL"/>
              </w:rPr>
              <w:t>D</w:t>
            </w:r>
          </w:p>
        </w:tc>
      </w:tr>
    </w:tbl>
    <w:p w14:paraId="4B3945EC" w14:textId="77777777" w:rsidR="00F12438" w:rsidRPr="00D71C80" w:rsidRDefault="00F12438" w:rsidP="00F12438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</w:rPr>
      </w:pPr>
    </w:p>
    <w:p w14:paraId="2251BC62" w14:textId="77777777" w:rsidR="000F2C53" w:rsidRPr="00D71C80" w:rsidRDefault="000F2C53" w:rsidP="000F2C53">
      <w:pPr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14:paraId="34B4D225" w14:textId="77777777" w:rsidR="000F2C53" w:rsidRPr="00D71C80" w:rsidRDefault="000F2C53" w:rsidP="000F2C5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D71C80">
        <w:rPr>
          <w:rFonts w:ascii="Times New Roman" w:eastAsia="Calibri" w:hAnsi="Times New Roman" w:cs="Times New Roman"/>
          <w:b/>
          <w:sz w:val="26"/>
          <w:szCs w:val="26"/>
        </w:rPr>
        <w:t>B. TỰ LUẬN: (6,0 điểm)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1"/>
        <w:gridCol w:w="8251"/>
        <w:gridCol w:w="1191"/>
      </w:tblGrid>
      <w:tr w:rsidR="000F2C53" w:rsidRPr="00D71C80" w14:paraId="44D202B7" w14:textId="77777777" w:rsidTr="000F2C53">
        <w:trPr>
          <w:trHeight w:val="605"/>
        </w:trPr>
        <w:tc>
          <w:tcPr>
            <w:tcW w:w="901" w:type="dxa"/>
            <w:vAlign w:val="center"/>
          </w:tcPr>
          <w:p w14:paraId="17EEA76A" w14:textId="77777777" w:rsidR="000F2C53" w:rsidRPr="00D71C80" w:rsidRDefault="000F2C53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Bài</w:t>
            </w:r>
          </w:p>
        </w:tc>
        <w:tc>
          <w:tcPr>
            <w:tcW w:w="8251" w:type="dxa"/>
            <w:vAlign w:val="center"/>
          </w:tcPr>
          <w:p w14:paraId="39995C68" w14:textId="77777777" w:rsidR="000F2C53" w:rsidRPr="00D71C80" w:rsidRDefault="000F2C53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Nội dung yêu cầu</w:t>
            </w:r>
          </w:p>
        </w:tc>
        <w:tc>
          <w:tcPr>
            <w:tcW w:w="1191" w:type="dxa"/>
            <w:vAlign w:val="center"/>
          </w:tcPr>
          <w:p w14:paraId="4B7AE5E3" w14:textId="77777777" w:rsidR="000F2C53" w:rsidRPr="00D71C80" w:rsidRDefault="000F2C53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Điểm</w:t>
            </w:r>
          </w:p>
        </w:tc>
      </w:tr>
      <w:tr w:rsidR="00FE19DE" w:rsidRPr="00D71C80" w14:paraId="3A376672" w14:textId="77777777" w:rsidTr="000F2C53">
        <w:trPr>
          <w:trHeight w:val="797"/>
        </w:trPr>
        <w:tc>
          <w:tcPr>
            <w:tcW w:w="901" w:type="dxa"/>
            <w:vMerge w:val="restart"/>
            <w:vAlign w:val="center"/>
          </w:tcPr>
          <w:p w14:paraId="47BF0ABC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1</w:t>
            </w:r>
          </w:p>
          <w:p w14:paraId="070BA97D" w14:textId="01471CC1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1,5đ)</w:t>
            </w:r>
          </w:p>
        </w:tc>
        <w:tc>
          <w:tcPr>
            <w:tcW w:w="8251" w:type="dxa"/>
          </w:tcPr>
          <w:p w14:paraId="6FFE53FB" w14:textId="77777777" w:rsidR="005F1439" w:rsidRDefault="005F1439" w:rsidP="005F1439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nl-NL"/>
              </w:rPr>
              <w:t>Bài 1. (1</w:t>
            </w:r>
            <w:r w:rsidRPr="00D71C80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  <w:lang w:val="nl-NL"/>
              </w:rPr>
              <w:t xml:space="preserve"> điểm)  </w:t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>Tính</w:t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 xml:space="preserve"> hợp lý</w:t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  <w:lang w:val="vi-VN"/>
              </w:rPr>
              <w:t xml:space="preserve"> ( </w:t>
            </w: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6"/>
                <w:szCs w:val="26"/>
              </w:rPr>
              <w:t>nếu có)</w:t>
            </w:r>
          </w:p>
          <w:p w14:paraId="31CD40CC" w14:textId="77777777" w:rsidR="009C7904" w:rsidRPr="009C7904" w:rsidRDefault="005F1439" w:rsidP="005F1439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A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-7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5</m:t>
                    </m:r>
                  </m:den>
                </m:f>
              </m:oMath>
            </m:oMathPara>
          </w:p>
          <w:p w14:paraId="1BF5B194" w14:textId="77777777" w:rsidR="009C7904" w:rsidRPr="009C7904" w:rsidRDefault="005F1439" w:rsidP="005F1439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5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-7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5</m:t>
                    </m:r>
                  </m:den>
                </m:f>
              </m:oMath>
            </m:oMathPara>
          </w:p>
          <w:p w14:paraId="6571D60F" w14:textId="793ABA26" w:rsidR="00FE19DE" w:rsidRPr="00D00A7A" w:rsidRDefault="005F1439" w:rsidP="009C7904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-</m:t>
                  </m:r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6"/>
                      <w:szCs w:val="26"/>
                      <w:lang w:val="vi-VN"/>
                    </w:rPr>
                    <m:t>15</m:t>
                  </m:r>
                </m:den>
              </m:f>
            </m:oMath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vi-VN"/>
              </w:rPr>
              <w:tab/>
            </w:r>
          </w:p>
        </w:tc>
        <w:tc>
          <w:tcPr>
            <w:tcW w:w="1191" w:type="dxa"/>
            <w:vAlign w:val="center"/>
          </w:tcPr>
          <w:p w14:paraId="5B2DD963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8F97FF0" w14:textId="405C29D5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.25 điểm</w:t>
            </w:r>
          </w:p>
          <w:p w14:paraId="66ADCCE9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49B05B9" w14:textId="2ABD9829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25 điểm</w:t>
            </w:r>
          </w:p>
        </w:tc>
      </w:tr>
      <w:tr w:rsidR="00FE19DE" w:rsidRPr="00D71C80" w14:paraId="07DAAC74" w14:textId="77777777" w:rsidTr="000F2C53">
        <w:trPr>
          <w:trHeight w:val="756"/>
        </w:trPr>
        <w:tc>
          <w:tcPr>
            <w:tcW w:w="901" w:type="dxa"/>
            <w:vMerge/>
            <w:vAlign w:val="center"/>
          </w:tcPr>
          <w:p w14:paraId="7A61EDE4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8251" w:type="dxa"/>
          </w:tcPr>
          <w:p w14:paraId="66B1EB53" w14:textId="77777777" w:rsidR="009C7904" w:rsidRPr="00D71C80" w:rsidRDefault="009C7904" w:rsidP="009C7904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7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-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-8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7</m:t>
                    </m:r>
                  </m:den>
                </m:f>
              </m:oMath>
            </m:oMathPara>
          </w:p>
          <w:p w14:paraId="02AB0219" w14:textId="77777777" w:rsidR="00FE19DE" w:rsidRPr="00F94E6E" w:rsidRDefault="009C7904" w:rsidP="009C7904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3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17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17</m:t>
                        </m:r>
                      </m:den>
                    </m:f>
                  </m:e>
                </m:d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-5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-8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26"/>
                            <w:szCs w:val="26"/>
                            <w:lang w:val="vi-VN"/>
                          </w:rPr>
                          <m:t>13</m:t>
                        </m:r>
                      </m:den>
                    </m:f>
                  </m:e>
                </m:d>
              </m:oMath>
            </m:oMathPara>
          </w:p>
          <w:p w14:paraId="757C26B6" w14:textId="77777777" w:rsidR="00F94E6E" w:rsidRPr="00F94E6E" w:rsidRDefault="00F94E6E" w:rsidP="00F94E6E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=1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-1</m:t>
                    </m:r>
                  </m:e>
                </m:d>
              </m:oMath>
            </m:oMathPara>
          </w:p>
          <w:p w14:paraId="19F032CD" w14:textId="36E605B6" w:rsidR="00F94E6E" w:rsidRPr="00F94E6E" w:rsidRDefault="00F94E6E" w:rsidP="00F94E6E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=</m:t>
                </m:r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0</m:t>
                </m:r>
              </m:oMath>
            </m:oMathPara>
          </w:p>
        </w:tc>
        <w:tc>
          <w:tcPr>
            <w:tcW w:w="1191" w:type="dxa"/>
            <w:vAlign w:val="center"/>
          </w:tcPr>
          <w:p w14:paraId="2ED99666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C6B9C2C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CA5E2A3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12F46B3F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25điểm</w:t>
            </w:r>
          </w:p>
          <w:p w14:paraId="45C3162B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683657FE" w14:textId="77777777" w:rsidR="00FE19DE" w:rsidRPr="00D71C80" w:rsidRDefault="00FE19DE" w:rsidP="000F2C5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25điểm</w:t>
            </w:r>
          </w:p>
        </w:tc>
      </w:tr>
      <w:tr w:rsidR="00D00A7A" w:rsidRPr="00D71C80" w14:paraId="5CF5BC5D" w14:textId="77777777" w:rsidTr="000F2C53">
        <w:trPr>
          <w:trHeight w:val="756"/>
        </w:trPr>
        <w:tc>
          <w:tcPr>
            <w:tcW w:w="901" w:type="dxa"/>
            <w:vAlign w:val="center"/>
          </w:tcPr>
          <w:p w14:paraId="73F75065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1</w:t>
            </w:r>
          </w:p>
          <w:p w14:paraId="79BEAE65" w14:textId="50CCA2EA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0</w:t>
            </w: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,5đ)</w:t>
            </w:r>
          </w:p>
        </w:tc>
        <w:tc>
          <w:tcPr>
            <w:tcW w:w="8251" w:type="dxa"/>
          </w:tcPr>
          <w:p w14:paraId="2D2CA6FF" w14:textId="61E0306D" w:rsidR="00D00A7A" w:rsidRDefault="00D00A7A" w:rsidP="00D00A7A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Bài 2: Tìm x( 0,5 đ)</w:t>
            </w:r>
          </w:p>
          <w:p w14:paraId="250F43E1" w14:textId="4DA23BB3" w:rsidR="00D00A7A" w:rsidRPr="00F94E6E" w:rsidRDefault="00D00A7A" w:rsidP="00D00A7A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.x-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</m:oMath>
            </m:oMathPara>
          </w:p>
          <w:p w14:paraId="1E19E246" w14:textId="5DE0C6F3" w:rsidR="00D00A7A" w:rsidRPr="00F77CF0" w:rsidRDefault="00D00A7A" w:rsidP="00D00A7A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.x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6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</m:oMath>
            </m:oMathPara>
          </w:p>
          <w:p w14:paraId="133D2ED3" w14:textId="5B8DB59C" w:rsidR="00D00A7A" w:rsidRPr="00F77CF0" w:rsidRDefault="00D00A7A" w:rsidP="00D00A7A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.x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</m:oMath>
            </m:oMathPara>
          </w:p>
          <w:p w14:paraId="6331491D" w14:textId="6AC08CAB" w:rsidR="00D00A7A" w:rsidRPr="00D00A7A" w:rsidRDefault="00D00A7A" w:rsidP="00D00A7A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x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: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den>
                </m:f>
              </m:oMath>
            </m:oMathPara>
          </w:p>
          <w:p w14:paraId="2335427E" w14:textId="2B2BC7DA" w:rsidR="00D00A7A" w:rsidRPr="00D00A7A" w:rsidRDefault="00D00A7A" w:rsidP="00D00A7A">
            <w:pPr>
              <w:tabs>
                <w:tab w:val="left" w:pos="2170"/>
              </w:tabs>
              <w:spacing w:before="10" w:afterLines="50" w:after="12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vi-V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x=</m:t>
                </m:r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2</m:t>
                </m:r>
              </m:oMath>
            </m:oMathPara>
          </w:p>
        </w:tc>
        <w:tc>
          <w:tcPr>
            <w:tcW w:w="1191" w:type="dxa"/>
            <w:vAlign w:val="center"/>
          </w:tcPr>
          <w:p w14:paraId="685B6C15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6F246B9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D7BD8E3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065565D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A0EBC7E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518694DA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529FC9F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19EFCE7" w14:textId="77777777" w:rsidR="00D00A7A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0DF804CB" w14:textId="36CD00A8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25điểm</w:t>
            </w:r>
          </w:p>
          <w:p w14:paraId="7EDC9BAF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4D44A188" w14:textId="704D94C3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25điểm</w:t>
            </w:r>
          </w:p>
        </w:tc>
      </w:tr>
      <w:tr w:rsidR="00D00A7A" w:rsidRPr="00D71C80" w14:paraId="7E742739" w14:textId="77777777" w:rsidTr="000F2C53">
        <w:trPr>
          <w:trHeight w:val="770"/>
        </w:trPr>
        <w:tc>
          <w:tcPr>
            <w:tcW w:w="901" w:type="dxa"/>
            <w:vAlign w:val="center"/>
          </w:tcPr>
          <w:p w14:paraId="6B16974F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lastRenderedPageBreak/>
              <w:t>2</w:t>
            </w:r>
          </w:p>
          <w:p w14:paraId="5CB7A23D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1,0đ)</w:t>
            </w:r>
          </w:p>
        </w:tc>
        <w:tc>
          <w:tcPr>
            <w:tcW w:w="8251" w:type="dxa"/>
          </w:tcPr>
          <w:p w14:paraId="00CED52F" w14:textId="7777777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- Tính được số HS Giỏi là 8 HS.</w:t>
            </w:r>
          </w:p>
          <w:p w14:paraId="19D5106B" w14:textId="7777777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- Tính được số HS Khá là 9 HS.</w:t>
            </w:r>
          </w:p>
          <w:p w14:paraId="49648684" w14:textId="1DE39006" w:rsidR="00D00A7A" w:rsidRPr="00D71C80" w:rsidRDefault="00D00A7A" w:rsidP="00D00A7A">
            <w:pPr>
              <w:spacing w:before="10" w:afterLines="50" w:after="120" w:line="240" w:lineRule="auto"/>
              <w:rPr>
                <w:rFonts w:ascii="Times New Roman" w:eastAsia="Calibri" w:hAnsi="Times New Roman" w:cs="Times New Roman"/>
                <w:position w:val="-8"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  <w:t>- Tính được số HS TB 15 HS.</w:t>
            </w:r>
          </w:p>
        </w:tc>
        <w:tc>
          <w:tcPr>
            <w:tcW w:w="1191" w:type="dxa"/>
            <w:vAlign w:val="center"/>
          </w:tcPr>
          <w:p w14:paraId="2F3B7970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đ</w:t>
            </w:r>
          </w:p>
          <w:p w14:paraId="17AE7CB4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5</w:t>
            </w:r>
          </w:p>
          <w:p w14:paraId="1DDB3B06" w14:textId="1BF2D604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đ</w:t>
            </w:r>
          </w:p>
        </w:tc>
      </w:tr>
      <w:tr w:rsidR="00D00A7A" w:rsidRPr="00D71C80" w14:paraId="32337AB4" w14:textId="77777777" w:rsidTr="0016344E">
        <w:trPr>
          <w:trHeight w:val="770"/>
        </w:trPr>
        <w:tc>
          <w:tcPr>
            <w:tcW w:w="901" w:type="dxa"/>
            <w:vAlign w:val="center"/>
          </w:tcPr>
          <w:p w14:paraId="6D76435B" w14:textId="1C009198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3</w:t>
            </w:r>
          </w:p>
          <w:p w14:paraId="0029259F" w14:textId="6D02DD09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1,0đ)</w:t>
            </w:r>
          </w:p>
        </w:tc>
        <w:tc>
          <w:tcPr>
            <w:tcW w:w="8251" w:type="dxa"/>
          </w:tcPr>
          <w:p w14:paraId="6EC15B99" w14:textId="77777777" w:rsidR="00D00A7A" w:rsidRPr="00D71C80" w:rsidRDefault="00D00A7A" w:rsidP="00D00A7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Các mặt có số chẵn chấm của con xúc xắc là mặt 1, 3, 5.</w:t>
            </w:r>
          </w:p>
          <w:p w14:paraId="0AE3F7D8" w14:textId="77777777" w:rsidR="00D00A7A" w:rsidRPr="00D71C80" w:rsidRDefault="00D00A7A" w:rsidP="00D00A7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  <w:lang w:val="nl-NL"/>
              </w:rPr>
              <w:t>Xác suất thực nghiệm của sự kiện gieo được mặt có số chẵn chấm trong 100 lần là:</w:t>
            </w:r>
          </w:p>
          <w:p w14:paraId="4594F7DD" w14:textId="66A7C54D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l-NL"/>
              </w:rPr>
            </w:pPr>
            <w:r w:rsidRPr="00D71C80">
              <w:rPr>
                <w:rFonts w:ascii="Times New Roman" w:eastAsia="Calibri" w:hAnsi="Times New Roman" w:cs="Times New Roman"/>
                <w:position w:val="-24"/>
                <w:sz w:val="26"/>
                <w:szCs w:val="26"/>
                <w:lang w:val="pt-BR"/>
              </w:rPr>
              <w:object w:dxaOrig="2480" w:dyaOrig="620" w14:anchorId="1D33FEC4">
                <v:shape id="_x0000_i1059" type="#_x0000_t75" style="width:124.3pt;height:30.55pt" o:ole="">
                  <v:imagedata r:id="rId60" o:title=""/>
                </v:shape>
                <o:OLEObject Type="Embed" ProgID="Equation.DSMT4" ShapeID="_x0000_i1059" DrawAspect="Content" ObjectID="_1744705044" r:id="rId61"/>
              </w:object>
            </w:r>
          </w:p>
        </w:tc>
        <w:tc>
          <w:tcPr>
            <w:tcW w:w="1191" w:type="dxa"/>
          </w:tcPr>
          <w:p w14:paraId="0A065363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2FB9A0DB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0.5 điểm</w:t>
            </w:r>
          </w:p>
          <w:p w14:paraId="7F5CCB9E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5FC7957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7EF5AE7A" w14:textId="61C7CBB4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5 điểm</w:t>
            </w:r>
          </w:p>
        </w:tc>
      </w:tr>
      <w:tr w:rsidR="00D00A7A" w:rsidRPr="00D71C80" w14:paraId="10D78BD1" w14:textId="77777777" w:rsidTr="0016344E">
        <w:trPr>
          <w:trHeight w:val="1128"/>
        </w:trPr>
        <w:tc>
          <w:tcPr>
            <w:tcW w:w="901" w:type="dxa"/>
            <w:vAlign w:val="center"/>
          </w:tcPr>
          <w:p w14:paraId="4911B1F0" w14:textId="72AD46D3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4</w:t>
            </w:r>
          </w:p>
          <w:p w14:paraId="46E42452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  <w:t>(2,0đ)</w:t>
            </w:r>
          </w:p>
        </w:tc>
        <w:tc>
          <w:tcPr>
            <w:tcW w:w="8251" w:type="dxa"/>
          </w:tcPr>
          <w:p w14:paraId="16027601" w14:textId="77777777" w:rsidR="00D00A7A" w:rsidRPr="00D71C80" w:rsidRDefault="00D00A7A" w:rsidP="00D00A7A">
            <w:pPr>
              <w:rPr>
                <w:rFonts w:ascii="Times New Roman" w:hAnsi="Times New Roman" w:cs="Times New Roman"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Vẽ hình đúng ý a; b</w:t>
            </w:r>
          </w:p>
          <w:p w14:paraId="7775B810" w14:textId="7777777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Vẽ hình đúng ý c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</w:p>
          <w:p w14:paraId="7A232463" w14:textId="7777777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4F2B619" wp14:editId="3E408DDC">
                  <wp:extent cx="3638550" cy="514350"/>
                  <wp:effectExtent l="0" t="0" r="0" b="0"/>
                  <wp:docPr id="4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85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29B987" w14:textId="53BF544C" w:rsidR="00D00A7A" w:rsidRPr="00D71C80" w:rsidRDefault="00D00A7A" w:rsidP="00D00A7A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Theo hình vẽ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  <w:t xml:space="preserve"> điểm B nằm giữa hai điểm A và  C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 xml:space="preserve">  </w:t>
            </w:r>
          </w:p>
          <w:p w14:paraId="3137DD6E" w14:textId="240E6AF3" w:rsidR="00D00A7A" w:rsidRPr="00D71C80" w:rsidRDefault="00D00A7A" w:rsidP="00D00A7A">
            <w:pPr>
              <w:pStyle w:val="ListParagraph"/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 xml:space="preserve">  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sym w:font="Symbol" w:char="F0DE"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AB + BC = AC</w:t>
            </w:r>
          </w:p>
          <w:p w14:paraId="00F1B3E8" w14:textId="092170EE" w:rsidR="00D00A7A" w:rsidRPr="00D71C80" w:rsidRDefault="00D00A7A" w:rsidP="00D00A7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sym w:font="Symbol" w:char="F0DE"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 xml:space="preserve"> BC = 6 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– 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2 = 4 (cm)</w:t>
            </w:r>
          </w:p>
        </w:tc>
        <w:tc>
          <w:tcPr>
            <w:tcW w:w="1191" w:type="dxa"/>
          </w:tcPr>
          <w:p w14:paraId="48C9C1A1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7F161753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0D89C331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15CCFA36" w14:textId="6BE53812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73A79DEA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006211F9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659B45F4" w14:textId="4D582997" w:rsidR="00D00A7A" w:rsidRPr="00D71C80" w:rsidRDefault="00D00A7A" w:rsidP="00D00A7A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</w:tc>
      </w:tr>
      <w:tr w:rsidR="00D00A7A" w:rsidRPr="00D71C80" w14:paraId="32396DE5" w14:textId="77777777" w:rsidTr="0016344E">
        <w:trPr>
          <w:trHeight w:val="1128"/>
        </w:trPr>
        <w:tc>
          <w:tcPr>
            <w:tcW w:w="901" w:type="dxa"/>
            <w:vAlign w:val="center"/>
          </w:tcPr>
          <w:p w14:paraId="344505A3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8251" w:type="dxa"/>
          </w:tcPr>
          <w:p w14:paraId="67F34BF9" w14:textId="77777777" w:rsidR="00D00A7A" w:rsidRPr="00D71C80" w:rsidRDefault="00D00A7A" w:rsidP="00D00A7A">
            <w:pPr>
              <w:tabs>
                <w:tab w:val="left" w:pos="4005"/>
              </w:tabs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b. Vì M  là trung điểm của đoạn thẳng BC</w:t>
            </w:r>
          </w:p>
          <w:p w14:paraId="56F61163" w14:textId="7BB684B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sym w:font="Symbol" w:char="F0DE"/>
            </w:r>
            <m:oMath>
              <m:r>
                <w:rPr>
                  <w:rFonts w:ascii="Cambria Math" w:hAnsi="Cambria Math" w:cs="Times New Roman"/>
                  <w:noProof/>
                  <w:sz w:val="26"/>
                  <w:szCs w:val="26"/>
                </w:rPr>
                <m:t>B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BC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den>
              </m:f>
            </m:oMath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2</m:t>
                  </m:r>
                </m:den>
              </m:f>
            </m:oMath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=2 (cm)</w:t>
            </w:r>
          </w:p>
        </w:tc>
        <w:tc>
          <w:tcPr>
            <w:tcW w:w="1191" w:type="dxa"/>
          </w:tcPr>
          <w:p w14:paraId="228FF0A1" w14:textId="7A7AD0B8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3905E546" w14:textId="070F1B92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</w:tc>
      </w:tr>
      <w:tr w:rsidR="00D00A7A" w:rsidRPr="00D71C80" w14:paraId="33A7E122" w14:textId="77777777" w:rsidTr="0016344E">
        <w:trPr>
          <w:trHeight w:val="1128"/>
        </w:trPr>
        <w:tc>
          <w:tcPr>
            <w:tcW w:w="901" w:type="dxa"/>
            <w:vAlign w:val="center"/>
          </w:tcPr>
          <w:p w14:paraId="4D183025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es-ES"/>
              </w:rPr>
            </w:pPr>
          </w:p>
        </w:tc>
        <w:tc>
          <w:tcPr>
            <w:tcW w:w="8251" w:type="dxa"/>
          </w:tcPr>
          <w:p w14:paraId="5777332C" w14:textId="77777777" w:rsidR="00D00A7A" w:rsidRPr="00D71C80" w:rsidRDefault="00D00A7A" w:rsidP="00D00A7A">
            <w:pPr>
              <w:tabs>
                <w:tab w:val="left" w:pos="4005"/>
              </w:tabs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 xml:space="preserve">c. Vì  D và B nằm trên hai tia đối nhau chung  gốc A      </w:t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sym w:font="Symbol" w:char="F0DE"/>
            </w: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 xml:space="preserve"> A nằm giữa D và B</w:t>
            </w:r>
          </w:p>
          <w:p w14:paraId="12F313A7" w14:textId="7777777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ab/>
              <w:t>Mà AD = AB (2 cm = 2cm)</w:t>
            </w:r>
          </w:p>
          <w:p w14:paraId="33FBC9D1" w14:textId="12459A07" w:rsidR="00D00A7A" w:rsidRPr="00D71C80" w:rsidRDefault="00D00A7A" w:rsidP="00D00A7A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  <w:lang w:val="nb-NO"/>
              </w:rPr>
              <w:t>Vậy A là trung điểm của đoạn thẳng BD</w:t>
            </w:r>
          </w:p>
        </w:tc>
        <w:tc>
          <w:tcPr>
            <w:tcW w:w="1191" w:type="dxa"/>
          </w:tcPr>
          <w:p w14:paraId="69A163AA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  <w:p w14:paraId="6F79505D" w14:textId="77777777" w:rsidR="00D00A7A" w:rsidRPr="00D71C80" w:rsidRDefault="00D00A7A" w:rsidP="00D00A7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14:paraId="5D7A309D" w14:textId="1C0CF74C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D71C80">
              <w:rPr>
                <w:rFonts w:ascii="Times New Roman" w:hAnsi="Times New Roman" w:cs="Times New Roman"/>
                <w:noProof/>
                <w:sz w:val="26"/>
                <w:szCs w:val="26"/>
              </w:rPr>
              <w:t>0,25</w:t>
            </w:r>
          </w:p>
        </w:tc>
      </w:tr>
      <w:tr w:rsidR="00D00A7A" w:rsidRPr="00D71C80" w14:paraId="5BCA0A8A" w14:textId="77777777" w:rsidTr="000F2C53">
        <w:trPr>
          <w:trHeight w:val="1488"/>
        </w:trPr>
        <w:tc>
          <w:tcPr>
            <w:tcW w:w="901" w:type="dxa"/>
            <w:tcBorders>
              <w:top w:val="dashSmallGap" w:sz="4" w:space="0" w:color="auto"/>
            </w:tcBorders>
            <w:vAlign w:val="center"/>
          </w:tcPr>
          <w:p w14:paraId="381B932A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4</w:t>
            </w:r>
          </w:p>
          <w:p w14:paraId="14E97B9E" w14:textId="6CFE195D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</w:pPr>
            <w:r w:rsidRPr="00D71C80">
              <w:rPr>
                <w:rFonts w:ascii="Times New Roman" w:eastAsia="Calibri" w:hAnsi="Times New Roman" w:cs="Times New Roman"/>
                <w:b/>
                <w:sz w:val="26"/>
                <w:szCs w:val="26"/>
                <w:lang w:val="fr-FR"/>
              </w:rPr>
              <w:t>(0,5đ)</w:t>
            </w:r>
          </w:p>
        </w:tc>
        <w:tc>
          <w:tcPr>
            <w:tcW w:w="825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BC408CD" w14:textId="77777777" w:rsidR="00D00A7A" w:rsidRPr="00D71C80" w:rsidRDefault="00D00A7A" w:rsidP="00D00A7A">
            <w:pPr>
              <w:tabs>
                <w:tab w:val="left" w:pos="4005"/>
              </w:tabs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D71C80"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3500" w:dyaOrig="620" w14:anchorId="289D9FBB">
                <v:shape id="_x0000_i1060" type="#_x0000_t75" style="width:175.25pt;height:31.25pt" o:ole="">
                  <v:imagedata r:id="rId63" o:title=""/>
                </v:shape>
                <o:OLEObject Type="Embed" ProgID="Equation.DSMT4" ShapeID="_x0000_i1060" DrawAspect="Content" ObjectID="_1744705045" r:id="rId64"/>
              </w:object>
            </w:r>
          </w:p>
          <w:p w14:paraId="0336937C" w14:textId="5A9284E0" w:rsidR="00D00A7A" w:rsidRPr="00D71C80" w:rsidRDefault="00D00A7A" w:rsidP="00D00A7A">
            <w:pPr>
              <w:spacing w:after="200" w:line="240" w:lineRule="auto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D71C80">
              <w:rPr>
                <w:rFonts w:ascii="Times New Roman" w:hAnsi="Times New Roman" w:cs="Times New Roman"/>
                <w:noProof/>
                <w:position w:val="-132"/>
                <w:sz w:val="28"/>
                <w:szCs w:val="28"/>
              </w:rPr>
              <w:object w:dxaOrig="4560" w:dyaOrig="2760" w14:anchorId="420598CF">
                <v:shape id="_x0000_i1061" type="#_x0000_t75" style="width:228.25pt;height:137.9pt" o:ole="">
                  <v:imagedata r:id="rId65" o:title=""/>
                </v:shape>
                <o:OLEObject Type="Embed" ProgID="Equation.DSMT4" ShapeID="_x0000_i1061" DrawAspect="Content" ObjectID="_1744705046" r:id="rId66"/>
              </w:object>
            </w:r>
            <w:r w:rsidRPr="00D71C80"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191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FC4A8ED" w14:textId="6B904BC0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19B6F90B" w14:textId="1B7CCAE1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1D7FCFD7" w14:textId="4B552420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1C57C23C" w14:textId="6DC32CC5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73996B83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</w:p>
          <w:p w14:paraId="169184BD" w14:textId="42006E80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  <w:t>0.25 điểm</w:t>
            </w:r>
          </w:p>
          <w:p w14:paraId="679DFBB5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32CE3FAC" w14:textId="77777777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  <w:p w14:paraId="2D6D790F" w14:textId="259BF846" w:rsidR="00D00A7A" w:rsidRPr="00D71C80" w:rsidRDefault="00D00A7A" w:rsidP="00D00A7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  <w:lang w:val="es-ES"/>
              </w:rPr>
            </w:pPr>
            <w:r w:rsidRPr="00D71C80">
              <w:rPr>
                <w:rFonts w:ascii="Times New Roman" w:eastAsia="Calibri" w:hAnsi="Times New Roman" w:cs="Times New Roman"/>
                <w:sz w:val="26"/>
                <w:szCs w:val="26"/>
              </w:rPr>
              <w:t>0,25 điểm</w:t>
            </w:r>
          </w:p>
        </w:tc>
      </w:tr>
    </w:tbl>
    <w:p w14:paraId="3F94C457" w14:textId="77777777" w:rsidR="001C0AC7" w:rsidRPr="00D71C80" w:rsidRDefault="001C0AC7" w:rsidP="001C0AC7">
      <w:pPr>
        <w:spacing w:line="240" w:lineRule="auto"/>
        <w:rPr>
          <w:rFonts w:ascii="Times New Roman" w:hAnsi="Times New Roman" w:cs="Times New Roman"/>
        </w:rPr>
      </w:pPr>
    </w:p>
    <w:sectPr w:rsidR="001C0AC7" w:rsidRPr="00D71C80" w:rsidSect="001C0AC7">
      <w:pgSz w:w="12240" w:h="15840"/>
      <w:pgMar w:top="567" w:right="1183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2009AD"/>
    <w:multiLevelType w:val="hybridMultilevel"/>
    <w:tmpl w:val="CB6A53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320847"/>
    <w:multiLevelType w:val="hybridMultilevel"/>
    <w:tmpl w:val="F1D2C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8456B3"/>
    <w:multiLevelType w:val="hybridMultilevel"/>
    <w:tmpl w:val="BED2F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C00E28"/>
    <w:multiLevelType w:val="hybridMultilevel"/>
    <w:tmpl w:val="164CA1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E41C8F"/>
    <w:multiLevelType w:val="hybridMultilevel"/>
    <w:tmpl w:val="17BCC9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103A6A"/>
    <w:multiLevelType w:val="hybridMultilevel"/>
    <w:tmpl w:val="91AE28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5E2E5E"/>
    <w:multiLevelType w:val="hybridMultilevel"/>
    <w:tmpl w:val="E1E82B7A"/>
    <w:lvl w:ilvl="0" w:tplc="33A4841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EE19D9"/>
    <w:multiLevelType w:val="hybridMultilevel"/>
    <w:tmpl w:val="A866E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AC7"/>
    <w:rsid w:val="0000312E"/>
    <w:rsid w:val="000239CD"/>
    <w:rsid w:val="00074831"/>
    <w:rsid w:val="000A54AC"/>
    <w:rsid w:val="000F2C53"/>
    <w:rsid w:val="00102C2E"/>
    <w:rsid w:val="00103393"/>
    <w:rsid w:val="00110756"/>
    <w:rsid w:val="00161AB9"/>
    <w:rsid w:val="0016344E"/>
    <w:rsid w:val="00175289"/>
    <w:rsid w:val="001C0AC7"/>
    <w:rsid w:val="001E32EB"/>
    <w:rsid w:val="00234C22"/>
    <w:rsid w:val="0025177A"/>
    <w:rsid w:val="00261757"/>
    <w:rsid w:val="00290A69"/>
    <w:rsid w:val="002F35F7"/>
    <w:rsid w:val="002F5F64"/>
    <w:rsid w:val="00312849"/>
    <w:rsid w:val="00350262"/>
    <w:rsid w:val="00391216"/>
    <w:rsid w:val="003E69D8"/>
    <w:rsid w:val="00455E1D"/>
    <w:rsid w:val="00474EE9"/>
    <w:rsid w:val="00493B2C"/>
    <w:rsid w:val="004F153F"/>
    <w:rsid w:val="00540801"/>
    <w:rsid w:val="0054679A"/>
    <w:rsid w:val="005615F6"/>
    <w:rsid w:val="00562B16"/>
    <w:rsid w:val="005E77A0"/>
    <w:rsid w:val="005F1439"/>
    <w:rsid w:val="00613866"/>
    <w:rsid w:val="00622A9C"/>
    <w:rsid w:val="00661C5C"/>
    <w:rsid w:val="0068073A"/>
    <w:rsid w:val="006B4B57"/>
    <w:rsid w:val="006C3F8F"/>
    <w:rsid w:val="00767665"/>
    <w:rsid w:val="00781E9D"/>
    <w:rsid w:val="00892BA7"/>
    <w:rsid w:val="008A22A8"/>
    <w:rsid w:val="008A7523"/>
    <w:rsid w:val="008B0A99"/>
    <w:rsid w:val="008B105D"/>
    <w:rsid w:val="008E1A22"/>
    <w:rsid w:val="00927DE6"/>
    <w:rsid w:val="0098150E"/>
    <w:rsid w:val="0098423E"/>
    <w:rsid w:val="009C0652"/>
    <w:rsid w:val="009C7904"/>
    <w:rsid w:val="009D0750"/>
    <w:rsid w:val="009E6127"/>
    <w:rsid w:val="00A14F93"/>
    <w:rsid w:val="00AA1437"/>
    <w:rsid w:val="00AF74FA"/>
    <w:rsid w:val="00BC4480"/>
    <w:rsid w:val="00BE1CCF"/>
    <w:rsid w:val="00BE7669"/>
    <w:rsid w:val="00C44ABB"/>
    <w:rsid w:val="00C60DA0"/>
    <w:rsid w:val="00C72F2D"/>
    <w:rsid w:val="00C76DD3"/>
    <w:rsid w:val="00C7778C"/>
    <w:rsid w:val="00C9669E"/>
    <w:rsid w:val="00D00A7A"/>
    <w:rsid w:val="00D036D3"/>
    <w:rsid w:val="00D71C80"/>
    <w:rsid w:val="00D83F42"/>
    <w:rsid w:val="00D93228"/>
    <w:rsid w:val="00DC0188"/>
    <w:rsid w:val="00E13DC1"/>
    <w:rsid w:val="00E45127"/>
    <w:rsid w:val="00EA20EB"/>
    <w:rsid w:val="00ED5D1C"/>
    <w:rsid w:val="00F12438"/>
    <w:rsid w:val="00F16557"/>
    <w:rsid w:val="00F4782B"/>
    <w:rsid w:val="00F67CFD"/>
    <w:rsid w:val="00F77CF0"/>
    <w:rsid w:val="00F94E6E"/>
    <w:rsid w:val="00FE1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006958"/>
  <w15:chartTrackingRefBased/>
  <w15:docId w15:val="{8FD6AD5A-3190-4001-856E-BB3DFBE86B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1C0A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C0A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92BA7"/>
    <w:rPr>
      <w:color w:val="808080"/>
    </w:rPr>
  </w:style>
  <w:style w:type="paragraph" w:styleId="ListParagraph">
    <w:name w:val="List Paragraph"/>
    <w:basedOn w:val="Normal"/>
    <w:uiPriority w:val="34"/>
    <w:qFormat/>
    <w:rsid w:val="0000312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jpeg"/><Relationship Id="rId63" Type="http://schemas.openxmlformats.org/officeDocument/2006/relationships/image" Target="media/image34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jpeg"/><Relationship Id="rId58" Type="http://schemas.openxmlformats.org/officeDocument/2006/relationships/image" Target="media/image30.wmf"/><Relationship Id="rId66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31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62" Type="http://schemas.openxmlformats.org/officeDocument/2006/relationships/image" Target="media/image3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8</Pages>
  <Words>1539</Words>
  <Characters>8777</Characters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T</vt:lpstr>
    </vt:vector>
  </TitlesOfParts>
  <LinksUpToDate>false</LinksUpToDate>
  <CharactersWithSpaces>10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dc:description/>
  <dcterms:created xsi:type="dcterms:W3CDTF">2023-05-02T01:42:00Z</dcterms:created>
  <dcterms:modified xsi:type="dcterms:W3CDTF">2023-05-04T04:30:00Z</dcterms:modified>
</cp:coreProperties>
</file>